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sldIdLst>
    <p:sldId id="283" r:id="rId2"/>
    <p:sldId id="278" r:id="rId3"/>
    <p:sldId id="266" r:id="rId4"/>
    <p:sldId id="267" r:id="rId5"/>
    <p:sldId id="268" r:id="rId6"/>
    <p:sldId id="284" r:id="rId7"/>
    <p:sldId id="285" r:id="rId8"/>
    <p:sldId id="280" r:id="rId9"/>
    <p:sldId id="269" r:id="rId10"/>
    <p:sldId id="270" r:id="rId11"/>
    <p:sldId id="286" r:id="rId12"/>
    <p:sldId id="281" r:id="rId13"/>
    <p:sldId id="273" r:id="rId14"/>
    <p:sldId id="275" r:id="rId15"/>
    <p:sldId id="276" r:id="rId16"/>
    <p:sldId id="287" r:id="rId17"/>
    <p:sldId id="288" r:id="rId18"/>
    <p:sldId id="274" r:id="rId19"/>
    <p:sldId id="289" r:id="rId20"/>
    <p:sldId id="290" r:id="rId21"/>
    <p:sldId id="291" r:id="rId22"/>
    <p:sldId id="277" r:id="rId23"/>
    <p:sldId id="282" r:id="rId24"/>
  </p:sldIdLst>
  <p:sldSz cx="18288000" cy="10287000"/>
  <p:notesSz cx="6858000" cy="9144000"/>
  <p:embeddedFontLs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Cambria Math" panose="02040503050406030204" pitchFamily="18" charset="0"/>
      <p:regular r:id="rId30"/>
    </p:embeddedFont>
  </p:embeddedFontLst>
  <p:custDataLst>
    <p:tags r:id="rId3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ang vu" initials="tv" lastIdx="1" clrIdx="0">
    <p:extLst>
      <p:ext uri="{19B8F6BF-5375-455C-9EA6-DF929625EA0E}">
        <p15:presenceInfo xmlns:p15="http://schemas.microsoft.com/office/powerpoint/2012/main" userId="7ec502081d3969a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E40"/>
    <a:srgbClr val="28692E"/>
    <a:srgbClr val="79FFB6"/>
    <a:srgbClr val="4BFF9C"/>
    <a:srgbClr val="B6E2EB"/>
    <a:srgbClr val="74CF88"/>
    <a:srgbClr val="97DEF4"/>
    <a:srgbClr val="A1D988"/>
    <a:srgbClr val="21FF85"/>
    <a:srgbClr val="00964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41" d="100"/>
          <a:sy n="41" d="100"/>
        </p:scale>
        <p:origin x="105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4A59A8-87AC-48EC-A09D-1BAF42D8115B}" type="datetimeFigureOut">
              <a:rPr lang="en-US" smtClean="0"/>
              <a:t>1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39D300-36C3-4CD2-ABD9-B7359CDDF8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6208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39D300-36C3-4CD2-ABD9-B7359CDDF8A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7325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39D300-36C3-4CD2-ABD9-B7359CDDF8A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579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39D300-36C3-4CD2-ABD9-B7359CDDF8A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191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3E8DDC0-A5B7-479D-8E7F-F67FA7026C0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3E8DDC0-A5B7-479D-8E7F-F67FA7026C0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0279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10A70FD-49E5-4F64-AFA3-99D41B70632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10A70FD-49E5-4F64-AFA3-99D41B70632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1762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10A70FD-49E5-4F64-AFA3-99D41B70632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9286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10A70FD-49E5-4F64-AFA3-99D41B70632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73464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10A70FD-49E5-4F64-AFA3-99D41B70632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4506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10A70FD-49E5-4F64-AFA3-99D41B70632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99644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10A70FD-49E5-4F64-AFA3-99D41B70632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8997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10A70FD-49E5-4F64-AFA3-99D41B70632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5532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10A70FD-49E5-4F64-AFA3-99D41B70632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46435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3E8DDC0-A5B7-479D-8E7F-F67FA7026C0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8245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10A70FD-49E5-4F64-AFA3-99D41B70632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11919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10A70FD-49E5-4F64-AFA3-99D41B70632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5547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10A70FD-49E5-4F64-AFA3-99D41B70632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07509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580033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24412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51348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6409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56439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77549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2420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3E8DDC0-A5B7-479D-8E7F-F67FA7026C0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343709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553520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11308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128315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1879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99998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426228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72298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94926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848575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9341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3E8DDC0-A5B7-479D-8E7F-F67FA7026C0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16689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139485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702748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760412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76775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13838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45650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895918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750396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404018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1395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3E8DDC0-A5B7-479D-8E7F-F67FA7026C0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77188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892106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29350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654155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480725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855441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47134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148456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78898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96512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7257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3E8DDC0-A5B7-479D-8E7F-F67FA7026C0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667467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845781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380012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2770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62692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31D389-A69E-44B5-9BC2-038ABFA632C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072018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64290D-4F15-4E64-8243-F91214E354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5FAA7F-D6DA-4C73-A33E-02700393C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65A685-A97E-46C5-966A-6DA2ED000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70E46C-5579-4F13-9A74-2DC26EC75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AA65C4D-1BD6-4DCA-A698-F12C7731730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2642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64290D-4F15-4E64-8243-F91214E354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5FAA7F-D6DA-4C73-A33E-02700393C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65A685-A97E-46C5-966A-6DA2ED000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70E46C-5579-4F13-9A74-2DC26EC75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AA65C4D-1BD6-4DCA-A698-F12C7731730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834679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64290D-4F15-4E64-8243-F91214E354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5FAA7F-D6DA-4C73-A33E-02700393C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65A685-A97E-46C5-966A-6DA2ED000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70E46C-5579-4F13-9A74-2DC26EC75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AA65C4D-1BD6-4DCA-A698-F12C7731730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08049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64290D-4F15-4E64-8243-F91214E354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5FAA7F-D6DA-4C73-A33E-02700393C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65A685-A97E-46C5-966A-6DA2ED000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70E46C-5579-4F13-9A74-2DC26EC75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AA65C4D-1BD6-4DCA-A698-F12C7731730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592151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64290D-4F15-4E64-8243-F91214E354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5FAA7F-D6DA-4C73-A33E-02700393C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65A685-A97E-46C5-966A-6DA2ED000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70E46C-5579-4F13-9A74-2DC26EC75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AA65C4D-1BD6-4DCA-A698-F12C7731730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05940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3E8DDC0-A5B7-479D-8E7F-F67FA7026C0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761489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64290D-4F15-4E64-8243-F91214E354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5FAA7F-D6DA-4C73-A33E-02700393C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65A685-A97E-46C5-966A-6DA2ED000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70E46C-5579-4F13-9A74-2DC26EC75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AA65C4D-1BD6-4DCA-A698-F12C7731730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97425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64290D-4F15-4E64-8243-F91214E354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5FAA7F-D6DA-4C73-A33E-02700393C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65A685-A97E-46C5-966A-6DA2ED000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70E46C-5579-4F13-9A74-2DC26EC75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AA65C4D-1BD6-4DCA-A698-F12C7731730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777703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64290D-4F15-4E64-8243-F91214E354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5FAA7F-D6DA-4C73-A33E-02700393C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65A685-A97E-46C5-966A-6DA2ED000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70E46C-5579-4F13-9A74-2DC26EC75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AA65C4D-1BD6-4DCA-A698-F12C7731730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20077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64290D-4F15-4E64-8243-F91214E354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5FAA7F-D6DA-4C73-A33E-02700393C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65A685-A97E-46C5-966A-6DA2ED000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70E46C-5579-4F13-9A74-2DC26EC75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AA65C4D-1BD6-4DCA-A698-F12C7731730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611779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64290D-4F15-4E64-8243-F91214E354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5FAA7F-D6DA-4C73-A33E-02700393C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65A685-A97E-46C5-966A-6DA2ED000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70E46C-5579-4F13-9A74-2DC26EC75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AA65C4D-1BD6-4DCA-A698-F12C7731730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829622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64290D-4F15-4E64-8243-F91214E354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5FAA7F-D6DA-4C73-A33E-02700393C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65A685-A97E-46C5-966A-6DA2ED000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70E46C-5579-4F13-9A74-2DC26EC75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AA65C4D-1BD6-4DCA-A698-F12C7731730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585240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64290D-4F15-4E64-8243-F91214E354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5FAA7F-D6DA-4C73-A33E-02700393C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65A685-A97E-46C5-966A-6DA2ED000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70E46C-5579-4F13-9A74-2DC26EC75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AA65C4D-1BD6-4DCA-A698-F12C7731730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513642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64290D-4F15-4E64-8243-F91214E354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5FAA7F-D6DA-4C73-A33E-02700393C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65A685-A97E-46C5-966A-6DA2ED000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70E46C-5579-4F13-9A74-2DC26EC75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AA65C4D-1BD6-4DCA-A698-F12C7731730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58962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0A85614-49C6-43BB-9B1A-46DCAF18201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747913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0A85614-49C6-43BB-9B1A-46DCAF18201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0175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3E8DDC0-A5B7-479D-8E7F-F67FA7026C0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919388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0A85614-49C6-43BB-9B1A-46DCAF18201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153540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0A85614-49C6-43BB-9B1A-46DCAF18201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20263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0A85614-49C6-43BB-9B1A-46DCAF18201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42412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0A85614-49C6-43BB-9B1A-46DCAF18201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86119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0A85614-49C6-43BB-9B1A-46DCAF18201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24170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0A85614-49C6-43BB-9B1A-46DCAF18201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505371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0A85614-49C6-43BB-9B1A-46DCAF18201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22227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0A85614-49C6-43BB-9B1A-46DCAF18201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195615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0A85614-49C6-43BB-9B1A-46DCAF18201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368382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5FED5C4-90FE-4849-A542-6C245314AAE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6858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3E8DDC0-A5B7-479D-8E7F-F67FA7026C06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409314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5FED5C4-90FE-4849-A542-6C245314AAE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089924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5FED5C4-90FE-4849-A542-6C245314AAE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67446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5FED5C4-90FE-4849-A542-6C245314AAE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652746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5FED5C4-90FE-4849-A542-6C245314AAE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261130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5FED5C4-90FE-4849-A542-6C245314AAE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9462542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5FED5C4-90FE-4849-A542-6C245314AAE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07219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6" Type="http://schemas.openxmlformats.org/officeDocument/2006/relationships/slideLayout" Target="../slideLayouts/slideLayout26.xml"/><Relationship Id="rId21" Type="http://schemas.openxmlformats.org/officeDocument/2006/relationships/slideLayout" Target="../slideLayouts/slideLayout21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63" Type="http://schemas.openxmlformats.org/officeDocument/2006/relationships/slideLayout" Target="../slideLayouts/slideLayout63.xml"/><Relationship Id="rId68" Type="http://schemas.openxmlformats.org/officeDocument/2006/relationships/slideLayout" Target="../slideLayouts/slideLayout68.xml"/><Relationship Id="rId84" Type="http://schemas.openxmlformats.org/officeDocument/2006/relationships/slideLayout" Target="../slideLayouts/slideLayout84.xml"/><Relationship Id="rId89" Type="http://schemas.openxmlformats.org/officeDocument/2006/relationships/slideLayout" Target="../slideLayouts/slideLayout89.xml"/><Relationship Id="rId1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11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74" Type="http://schemas.openxmlformats.org/officeDocument/2006/relationships/slideLayout" Target="../slideLayouts/slideLayout74.xml"/><Relationship Id="rId79" Type="http://schemas.openxmlformats.org/officeDocument/2006/relationships/slideLayout" Target="../slideLayouts/slideLayout79.xml"/><Relationship Id="rId102" Type="http://schemas.openxmlformats.org/officeDocument/2006/relationships/hyperlink" Target="https://www.facebook.com/teamKTUTS" TargetMode="External"/><Relationship Id="rId5" Type="http://schemas.openxmlformats.org/officeDocument/2006/relationships/slideLayout" Target="../slideLayouts/slideLayout5.xml"/><Relationship Id="rId90" Type="http://schemas.openxmlformats.org/officeDocument/2006/relationships/slideLayout" Target="../slideLayouts/slideLayout90.xml"/><Relationship Id="rId95" Type="http://schemas.openxmlformats.org/officeDocument/2006/relationships/slideLayout" Target="../slideLayouts/slideLayout95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64" Type="http://schemas.openxmlformats.org/officeDocument/2006/relationships/slideLayout" Target="../slideLayouts/slideLayout64.xml"/><Relationship Id="rId69" Type="http://schemas.openxmlformats.org/officeDocument/2006/relationships/slideLayout" Target="../slideLayouts/slideLayout69.xml"/><Relationship Id="rId80" Type="http://schemas.openxmlformats.org/officeDocument/2006/relationships/slideLayout" Target="../slideLayouts/slideLayout80.xml"/><Relationship Id="rId85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67" Type="http://schemas.openxmlformats.org/officeDocument/2006/relationships/slideLayout" Target="../slideLayouts/slideLayout67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Relationship Id="rId70" Type="http://schemas.openxmlformats.org/officeDocument/2006/relationships/slideLayout" Target="../slideLayouts/slideLayout70.xml"/><Relationship Id="rId75" Type="http://schemas.openxmlformats.org/officeDocument/2006/relationships/slideLayout" Target="../slideLayouts/slideLayout75.xml"/><Relationship Id="rId83" Type="http://schemas.openxmlformats.org/officeDocument/2006/relationships/slideLayout" Target="../slideLayouts/slideLayout83.xml"/><Relationship Id="rId88" Type="http://schemas.openxmlformats.org/officeDocument/2006/relationships/slideLayout" Target="../slideLayouts/slideLayout88.xml"/><Relationship Id="rId91" Type="http://schemas.openxmlformats.org/officeDocument/2006/relationships/slideLayout" Target="../slideLayouts/slideLayout91.xml"/><Relationship Id="rId96" Type="http://schemas.openxmlformats.org/officeDocument/2006/relationships/slideLayout" Target="../slideLayouts/slideLayout9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slideLayout" Target="../slideLayouts/slideLayout65.xml"/><Relationship Id="rId73" Type="http://schemas.openxmlformats.org/officeDocument/2006/relationships/slideLayout" Target="../slideLayouts/slideLayout73.xml"/><Relationship Id="rId78" Type="http://schemas.openxmlformats.org/officeDocument/2006/relationships/slideLayout" Target="../slideLayouts/slideLayout78.xml"/><Relationship Id="rId81" Type="http://schemas.openxmlformats.org/officeDocument/2006/relationships/slideLayout" Target="../slideLayouts/slideLayout81.xml"/><Relationship Id="rId86" Type="http://schemas.openxmlformats.org/officeDocument/2006/relationships/slideLayout" Target="../slideLayouts/slideLayout86.xml"/><Relationship Id="rId94" Type="http://schemas.openxmlformats.org/officeDocument/2006/relationships/slideLayout" Target="../slideLayouts/slideLayout94.xml"/><Relationship Id="rId99" Type="http://schemas.openxmlformats.org/officeDocument/2006/relationships/slideLayout" Target="../slideLayouts/slideLayout99.xml"/><Relationship Id="rId101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9" Type="http://schemas.openxmlformats.org/officeDocument/2006/relationships/slideLayout" Target="../slideLayouts/slideLayout39.xml"/><Relationship Id="rId34" Type="http://schemas.openxmlformats.org/officeDocument/2006/relationships/slideLayout" Target="../slideLayouts/slideLayout34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76" Type="http://schemas.openxmlformats.org/officeDocument/2006/relationships/slideLayout" Target="../slideLayouts/slideLayout76.xml"/><Relationship Id="rId97" Type="http://schemas.openxmlformats.org/officeDocument/2006/relationships/slideLayout" Target="../slideLayouts/slideLayout97.xml"/><Relationship Id="rId7" Type="http://schemas.openxmlformats.org/officeDocument/2006/relationships/slideLayout" Target="../slideLayouts/slideLayout7.xml"/><Relationship Id="rId71" Type="http://schemas.openxmlformats.org/officeDocument/2006/relationships/slideLayout" Target="../slideLayouts/slideLayout71.xml"/><Relationship Id="rId92" Type="http://schemas.openxmlformats.org/officeDocument/2006/relationships/slideLayout" Target="../slideLayouts/slideLayout92.xml"/><Relationship Id="rId2" Type="http://schemas.openxmlformats.org/officeDocument/2006/relationships/slideLayout" Target="../slideLayouts/slideLayout2.xml"/><Relationship Id="rId29" Type="http://schemas.openxmlformats.org/officeDocument/2006/relationships/slideLayout" Target="../slideLayouts/slideLayout29.xml"/><Relationship Id="rId24" Type="http://schemas.openxmlformats.org/officeDocument/2006/relationships/slideLayout" Target="../slideLayouts/slideLayout24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66" Type="http://schemas.openxmlformats.org/officeDocument/2006/relationships/slideLayout" Target="../slideLayouts/slideLayout66.xml"/><Relationship Id="rId87" Type="http://schemas.openxmlformats.org/officeDocument/2006/relationships/slideLayout" Target="../slideLayouts/slideLayout87.xml"/><Relationship Id="rId61" Type="http://schemas.openxmlformats.org/officeDocument/2006/relationships/slideLayout" Target="../slideLayouts/slideLayout61.xml"/><Relationship Id="rId82" Type="http://schemas.openxmlformats.org/officeDocument/2006/relationships/slideLayout" Target="../slideLayouts/slideLayout82.xml"/><Relationship Id="rId19" Type="http://schemas.openxmlformats.org/officeDocument/2006/relationships/slideLayout" Target="../slideLayouts/slideLayout19.xml"/><Relationship Id="rId14" Type="http://schemas.openxmlformats.org/officeDocument/2006/relationships/slideLayout" Target="../slideLayouts/slideLayout14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56" Type="http://schemas.openxmlformats.org/officeDocument/2006/relationships/slideLayout" Target="../slideLayouts/slideLayout56.xml"/><Relationship Id="rId77" Type="http://schemas.openxmlformats.org/officeDocument/2006/relationships/slideLayout" Target="../slideLayouts/slideLayout77.xml"/><Relationship Id="rId100" Type="http://schemas.openxmlformats.org/officeDocument/2006/relationships/theme" Target="../theme/theme1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72" Type="http://schemas.openxmlformats.org/officeDocument/2006/relationships/slideLayout" Target="../slideLayouts/slideLayout72.xml"/><Relationship Id="rId93" Type="http://schemas.openxmlformats.org/officeDocument/2006/relationships/slideLayout" Target="../slideLayouts/slideLayout93.xml"/><Relationship Id="rId98" Type="http://schemas.openxmlformats.org/officeDocument/2006/relationships/slideLayout" Target="../slideLayouts/slideLayout98.xml"/><Relationship Id="rId3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3C64CC92-6AB2-4C15-8AFB-FB87DD9DBD8A}"/>
              </a:ext>
            </a:extLst>
          </p:cNvPr>
          <p:cNvPicPr>
            <a:picLocks noChangeAspect="1"/>
          </p:cNvPicPr>
          <p:nvPr userDrawn="1"/>
        </p:nvPicPr>
        <p:blipFill>
          <a:blip r:embed="rId10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316200" y="20078700"/>
            <a:ext cx="1881378" cy="1625303"/>
          </a:xfrm>
          <a:prstGeom prst="rect">
            <a:avLst/>
          </a:prstGeom>
        </p:spPr>
      </p:pic>
      <p:pic>
        <p:nvPicPr>
          <p:cNvPr id="8" name="Picture 7" descr="A picture containing diagram&#10;&#10;Description automatically generated">
            <a:extLst>
              <a:ext uri="{FF2B5EF4-FFF2-40B4-BE49-F238E27FC236}">
                <a16:creationId xmlns:a16="http://schemas.microsoft.com/office/drawing/2014/main" id="{C8D67355-85C5-4928-9812-24737E398413}"/>
              </a:ext>
            </a:extLst>
          </p:cNvPr>
          <p:cNvPicPr>
            <a:picLocks noChangeAspect="1"/>
          </p:cNvPicPr>
          <p:nvPr userDrawn="1"/>
        </p:nvPicPr>
        <p:blipFill>
          <a:blip r:embed="rId10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2534900"/>
            <a:ext cx="1881378" cy="1625303"/>
          </a:xfrm>
          <a:prstGeom prst="rect">
            <a:avLst/>
          </a:prstGeom>
        </p:spPr>
      </p:pic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id="{1AB80B6B-9AB5-4332-B45F-E3CB3F7825EF}"/>
              </a:ext>
            </a:extLst>
          </p:cNvPr>
          <p:cNvPicPr>
            <a:picLocks noChangeAspect="1"/>
          </p:cNvPicPr>
          <p:nvPr userDrawn="1"/>
        </p:nvPicPr>
        <p:blipFill>
          <a:blip r:embed="rId10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0" y="-12382500"/>
            <a:ext cx="1881378" cy="1625303"/>
          </a:xfrm>
          <a:prstGeom prst="rect">
            <a:avLst/>
          </a:prstGeom>
        </p:spPr>
      </p:pic>
      <p:pic>
        <p:nvPicPr>
          <p:cNvPr id="10" name="Picture 9" descr="A picture containing diagram&#10;&#10;Description automatically generated">
            <a:extLst>
              <a:ext uri="{FF2B5EF4-FFF2-40B4-BE49-F238E27FC236}">
                <a16:creationId xmlns:a16="http://schemas.microsoft.com/office/drawing/2014/main" id="{4CC882B5-45B1-4717-9914-1CC07D5A79FA}"/>
              </a:ext>
            </a:extLst>
          </p:cNvPr>
          <p:cNvPicPr>
            <a:picLocks noChangeAspect="1"/>
          </p:cNvPicPr>
          <p:nvPr userDrawn="1"/>
        </p:nvPicPr>
        <p:blipFill>
          <a:blip r:embed="rId10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741271" y="-12334095"/>
            <a:ext cx="1881378" cy="162530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B325D15-3DB2-4818-B159-A0215EF211B0}"/>
              </a:ext>
            </a:extLst>
          </p:cNvPr>
          <p:cNvSpPr txBox="1"/>
          <p:nvPr userDrawn="1"/>
        </p:nvSpPr>
        <p:spPr>
          <a:xfrm>
            <a:off x="4031190" y="12990322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iên hệ page:</a:t>
            </a: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  <a:hlinkClick r:id="rId102"/>
              </a:rPr>
              <a:t>https://www.facebook.com/teamKTUTS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Đây là sản phẩm của nhóm KTUTS. Mọi chi tiết vui lòng liên hệ page hoặc SĐT: 0922 645 654</a:t>
            </a:r>
          </a:p>
        </p:txBody>
      </p:sp>
      <p:pic>
        <p:nvPicPr>
          <p:cNvPr id="12" name="Picture 11" descr="A picture containing diagram&#10;&#10;Description automatically generated">
            <a:extLst>
              <a:ext uri="{FF2B5EF4-FFF2-40B4-BE49-F238E27FC236}">
                <a16:creationId xmlns:a16="http://schemas.microsoft.com/office/drawing/2014/main" id="{D5C7DCEE-E9EE-4E5D-9817-A52627259584}"/>
              </a:ext>
            </a:extLst>
          </p:cNvPr>
          <p:cNvPicPr>
            <a:picLocks noChangeAspect="1"/>
          </p:cNvPicPr>
          <p:nvPr userDrawn="1"/>
        </p:nvPicPr>
        <p:blipFill>
          <a:blip r:embed="rId10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18400" y="20383500"/>
            <a:ext cx="1881378" cy="162530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752" r:id="rId2"/>
    <p:sldLayoutId id="2147483730" r:id="rId3"/>
    <p:sldLayoutId id="2147483729" r:id="rId4"/>
    <p:sldLayoutId id="2147483717" r:id="rId5"/>
    <p:sldLayoutId id="2147483702" r:id="rId6"/>
    <p:sldLayoutId id="2147483682" r:id="rId7"/>
    <p:sldLayoutId id="2147483680" r:id="rId8"/>
    <p:sldLayoutId id="2147483679" r:id="rId9"/>
    <p:sldLayoutId id="2147483664" r:id="rId10"/>
    <p:sldLayoutId id="2147483655" r:id="rId11"/>
    <p:sldLayoutId id="2147483741" r:id="rId12"/>
    <p:sldLayoutId id="2147483737" r:id="rId13"/>
    <p:sldLayoutId id="2147483731" r:id="rId14"/>
    <p:sldLayoutId id="2147483716" r:id="rId15"/>
    <p:sldLayoutId id="2147483711" r:id="rId16"/>
    <p:sldLayoutId id="2147483703" r:id="rId17"/>
    <p:sldLayoutId id="2147483683" r:id="rId18"/>
    <p:sldLayoutId id="2147483681" r:id="rId19"/>
    <p:sldLayoutId id="2147483673" r:id="rId20"/>
    <p:sldLayoutId id="2147483669" r:id="rId21"/>
    <p:sldLayoutId id="2147483665" r:id="rId22"/>
    <p:sldLayoutId id="2147483660" r:id="rId23"/>
    <p:sldLayoutId id="2147483750" r:id="rId24"/>
    <p:sldLayoutId id="2147483749" r:id="rId25"/>
    <p:sldLayoutId id="2147483748" r:id="rId26"/>
    <p:sldLayoutId id="2147483747" r:id="rId27"/>
    <p:sldLayoutId id="2147483746" r:id="rId28"/>
    <p:sldLayoutId id="2147483745" r:id="rId29"/>
    <p:sldLayoutId id="2147483744" r:id="rId30"/>
    <p:sldLayoutId id="2147483743" r:id="rId31"/>
    <p:sldLayoutId id="2147483742" r:id="rId32"/>
    <p:sldLayoutId id="2147483740" r:id="rId33"/>
    <p:sldLayoutId id="2147483736" r:id="rId34"/>
    <p:sldLayoutId id="2147483735" r:id="rId35"/>
    <p:sldLayoutId id="2147483727" r:id="rId36"/>
    <p:sldLayoutId id="2147483726" r:id="rId37"/>
    <p:sldLayoutId id="2147483725" r:id="rId38"/>
    <p:sldLayoutId id="2147483724" r:id="rId39"/>
    <p:sldLayoutId id="2147483723" r:id="rId40"/>
    <p:sldLayoutId id="2147483722" r:id="rId41"/>
    <p:sldLayoutId id="2147483721" r:id="rId42"/>
    <p:sldLayoutId id="2147483720" r:id="rId43"/>
    <p:sldLayoutId id="2147483719" r:id="rId44"/>
    <p:sldLayoutId id="2147483718" r:id="rId45"/>
    <p:sldLayoutId id="2147483713" r:id="rId46"/>
    <p:sldLayoutId id="2147483705" r:id="rId47"/>
    <p:sldLayoutId id="2147483704" r:id="rId48"/>
    <p:sldLayoutId id="2147483700" r:id="rId49"/>
    <p:sldLayoutId id="2147483698" r:id="rId50"/>
    <p:sldLayoutId id="2147483696" r:id="rId51"/>
    <p:sldLayoutId id="2147483695" r:id="rId52"/>
    <p:sldLayoutId id="2147483694" r:id="rId53"/>
    <p:sldLayoutId id="2147483693" r:id="rId54"/>
    <p:sldLayoutId id="2147483692" r:id="rId55"/>
    <p:sldLayoutId id="2147483691" r:id="rId56"/>
    <p:sldLayoutId id="2147483690" r:id="rId57"/>
    <p:sldLayoutId id="2147483687" r:id="rId58"/>
    <p:sldLayoutId id="2147483686" r:id="rId59"/>
    <p:sldLayoutId id="2147483685" r:id="rId60"/>
    <p:sldLayoutId id="2147483677" r:id="rId61"/>
    <p:sldLayoutId id="2147483676" r:id="rId62"/>
    <p:sldLayoutId id="2147483675" r:id="rId63"/>
    <p:sldLayoutId id="2147483674" r:id="rId64"/>
    <p:sldLayoutId id="2147483661" r:id="rId65"/>
    <p:sldLayoutId id="2147483734" r:id="rId66"/>
    <p:sldLayoutId id="2147483733" r:id="rId67"/>
    <p:sldLayoutId id="2147483732" r:id="rId68"/>
    <p:sldLayoutId id="2147483710" r:id="rId69"/>
    <p:sldLayoutId id="2147483709" r:id="rId70"/>
    <p:sldLayoutId id="2147483708" r:id="rId71"/>
    <p:sldLayoutId id="2147483707" r:id="rId72"/>
    <p:sldLayoutId id="2147483706" r:id="rId73"/>
    <p:sldLayoutId id="2147483684" r:id="rId74"/>
    <p:sldLayoutId id="2147483668" r:id="rId75"/>
    <p:sldLayoutId id="2147483667" r:id="rId76"/>
    <p:sldLayoutId id="2147483666" r:id="rId77"/>
    <p:sldLayoutId id="2147483662" r:id="rId78"/>
    <p:sldLayoutId id="2147483739" r:id="rId79"/>
    <p:sldLayoutId id="2147483738" r:id="rId80"/>
    <p:sldLayoutId id="2147483715" r:id="rId81"/>
    <p:sldLayoutId id="2147483714" r:id="rId82"/>
    <p:sldLayoutId id="2147483712" r:id="rId83"/>
    <p:sldLayoutId id="2147483689" r:id="rId84"/>
    <p:sldLayoutId id="2147483688" r:id="rId85"/>
    <p:sldLayoutId id="2147483672" r:id="rId86"/>
    <p:sldLayoutId id="2147483671" r:id="rId87"/>
    <p:sldLayoutId id="2147483670" r:id="rId88"/>
    <p:sldLayoutId id="2147483663" r:id="rId89"/>
    <p:sldLayoutId id="2147483751" r:id="rId90"/>
    <p:sldLayoutId id="2147483728" r:id="rId91"/>
    <p:sldLayoutId id="2147483701" r:id="rId92"/>
    <p:sldLayoutId id="2147483699" r:id="rId93"/>
    <p:sldLayoutId id="2147483697" r:id="rId94"/>
    <p:sldLayoutId id="2147483678" r:id="rId95"/>
    <p:sldLayoutId id="2147483656" r:id="rId96"/>
    <p:sldLayoutId id="2147483657" r:id="rId97"/>
    <p:sldLayoutId id="2147483658" r:id="rId98"/>
    <p:sldLayoutId id="2147483659" r:id="rId99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9" Type="http://schemas.openxmlformats.org/officeDocument/2006/relationships/oleObject" Target="../embeddings/oleObject17.bin"/><Relationship Id="rId21" Type="http://schemas.openxmlformats.org/officeDocument/2006/relationships/oleObject" Target="../embeddings/oleObject7.bin"/><Relationship Id="rId34" Type="http://schemas.openxmlformats.org/officeDocument/2006/relationships/image" Target="../media/image43.wmf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8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29" Type="http://schemas.openxmlformats.org/officeDocument/2006/relationships/oleObject" Target="../embeddings/oleObject11.bin"/><Relationship Id="rId41" Type="http://schemas.openxmlformats.org/officeDocument/2006/relationships/oleObject" Target="../embeddings/oleObject1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6.svg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38.wmf"/><Relationship Id="rId32" Type="http://schemas.openxmlformats.org/officeDocument/2006/relationships/image" Target="../media/image42.wmf"/><Relationship Id="rId37" Type="http://schemas.openxmlformats.org/officeDocument/2006/relationships/oleObject" Target="../embeddings/oleObject15.bin"/><Relationship Id="rId40" Type="http://schemas.openxmlformats.org/officeDocument/2006/relationships/oleObject" Target="../embeddings/oleObject18.bin"/><Relationship Id="rId5" Type="http://schemas.openxmlformats.org/officeDocument/2006/relationships/image" Target="../media/image45.png"/><Relationship Id="rId15" Type="http://schemas.openxmlformats.org/officeDocument/2006/relationships/oleObject" Target="../embeddings/oleObject4.bin"/><Relationship Id="rId23" Type="http://schemas.openxmlformats.org/officeDocument/2006/relationships/oleObject" Target="../embeddings/oleObject8.bin"/><Relationship Id="rId28" Type="http://schemas.openxmlformats.org/officeDocument/2006/relationships/image" Target="../media/image40.wmf"/><Relationship Id="rId36" Type="http://schemas.openxmlformats.org/officeDocument/2006/relationships/image" Target="../media/image44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6.bin"/><Relationship Id="rId31" Type="http://schemas.openxmlformats.org/officeDocument/2006/relationships/oleObject" Target="../embeddings/oleObject12.bin"/><Relationship Id="rId4" Type="http://schemas.openxmlformats.org/officeDocument/2006/relationships/image" Target="../media/image51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10.bin"/><Relationship Id="rId30" Type="http://schemas.openxmlformats.org/officeDocument/2006/relationships/image" Target="../media/image41.wmf"/><Relationship Id="rId35" Type="http://schemas.openxmlformats.org/officeDocument/2006/relationships/oleObject" Target="../embeddings/oleObject14.bin"/><Relationship Id="rId8" Type="http://schemas.openxmlformats.org/officeDocument/2006/relationships/image" Target="../media/image48.svg"/><Relationship Id="rId3" Type="http://schemas.openxmlformats.org/officeDocument/2006/relationships/image" Target="../media/image28.png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5.bin"/><Relationship Id="rId25" Type="http://schemas.openxmlformats.org/officeDocument/2006/relationships/oleObject" Target="../embeddings/oleObject9.bin"/><Relationship Id="rId33" Type="http://schemas.openxmlformats.org/officeDocument/2006/relationships/oleObject" Target="../embeddings/oleObject13.bin"/><Relationship Id="rId38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36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8.png"/><Relationship Id="rId12" Type="http://schemas.openxmlformats.org/officeDocument/2006/relationships/image" Target="../media/image16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11.png"/><Relationship Id="rId11" Type="http://schemas.openxmlformats.org/officeDocument/2006/relationships/image" Target="../media/image15.png"/><Relationship Id="rId5" Type="http://schemas.openxmlformats.org/officeDocument/2006/relationships/image" Target="../media/image10.png"/><Relationship Id="rId10" Type="http://schemas.openxmlformats.org/officeDocument/2006/relationships/image" Target="../media/image14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3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6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7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49.bin"/><Relationship Id="rId18" Type="http://schemas.openxmlformats.org/officeDocument/2006/relationships/oleObject" Target="../embeddings/oleObject52.bin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78.wmf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79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5.png"/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11.png"/><Relationship Id="rId12" Type="http://schemas.openxmlformats.org/officeDocument/2006/relationships/slide" Target="slide3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10.png"/><Relationship Id="rId11" Type="http://schemas.openxmlformats.org/officeDocument/2006/relationships/image" Target="../media/image14.png"/><Relationship Id="rId5" Type="http://schemas.openxmlformats.org/officeDocument/2006/relationships/image" Target="../media/image9.jpg"/><Relationship Id="rId15" Type="http://schemas.openxmlformats.org/officeDocument/2006/relationships/image" Target="../media/image17.png"/><Relationship Id="rId10" Type="http://schemas.openxmlformats.org/officeDocument/2006/relationships/image" Target="../media/image13.sv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12.png"/><Relationship Id="rId14" Type="http://schemas.openxmlformats.org/officeDocument/2006/relationships/image" Target="../media/image1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92.pn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2.wmf"/><Relationship Id="rId11" Type="http://schemas.openxmlformats.org/officeDocument/2006/relationships/image" Target="../media/image97.png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89.xml"/><Relationship Id="rId4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5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19.png"/><Relationship Id="rId5" Type="http://schemas.openxmlformats.org/officeDocument/2006/relationships/image" Target="../media/image15.png"/><Relationship Id="rId4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27.png"/><Relationship Id="rId5" Type="http://schemas.openxmlformats.org/officeDocument/2006/relationships/image" Target="../media/image19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8.png"/><Relationship Id="rId12" Type="http://schemas.openxmlformats.org/officeDocument/2006/relationships/image" Target="../media/image16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11.png"/><Relationship Id="rId11" Type="http://schemas.openxmlformats.org/officeDocument/2006/relationships/image" Target="../media/image15.png"/><Relationship Id="rId5" Type="http://schemas.openxmlformats.org/officeDocument/2006/relationships/image" Target="../media/image10.png"/><Relationship Id="rId10" Type="http://schemas.openxmlformats.org/officeDocument/2006/relationships/image" Target="../media/image14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3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9.png"/><Relationship Id="rId7" Type="http://schemas.openxmlformats.org/officeDocument/2006/relationships/image" Target="../media/image13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8.xml"/><Relationship Id="rId6" Type="http://schemas.openxmlformats.org/officeDocument/2006/relationships/image" Target="../media/image12.png"/><Relationship Id="rId5" Type="http://schemas.openxmlformats.org/officeDocument/2006/relationships/image" Target="../media/image31.png"/><Relationship Id="rId10" Type="http://schemas.openxmlformats.org/officeDocument/2006/relationships/image" Target="../media/image34.png"/><Relationship Id="rId4" Type="http://schemas.openxmlformats.org/officeDocument/2006/relationships/image" Target="../media/image30.png"/><Relationship Id="rId9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F09A1E8-565B-4D17-929B-B36BC1953E32}"/>
              </a:ext>
            </a:extLst>
          </p:cNvPr>
          <p:cNvSpPr txBox="1"/>
          <p:nvPr/>
        </p:nvSpPr>
        <p:spPr>
          <a:xfrm>
            <a:off x="6800088" y="6549839"/>
            <a:ext cx="29760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n w="28575" cmpd="sng">
                  <a:solidFill>
                    <a:schemeClr val="bg1"/>
                  </a:solidFill>
                  <a:prstDash val="solid"/>
                </a:ln>
                <a:gradFill flip="none" rotWithShape="1">
                  <a:gsLst>
                    <a:gs pos="0">
                      <a:srgbClr val="FF0066">
                        <a:shade val="30000"/>
                        <a:satMod val="115000"/>
                      </a:srgbClr>
                    </a:gs>
                    <a:gs pos="50000">
                      <a:srgbClr val="FF0066">
                        <a:shade val="67500"/>
                        <a:satMod val="115000"/>
                      </a:srgbClr>
                    </a:gs>
                    <a:gs pos="100000">
                      <a:srgbClr val="FF006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atin typeface="UVN Bai Sau Nang" panose="04030905020802020C03" pitchFamily="82" charset="0"/>
              </a:rPr>
              <a:t>Trang </a:t>
            </a:r>
            <a:r>
              <a:rPr lang="vi-VN" sz="5400" b="1" dirty="0">
                <a:ln w="28575" cmpd="sng">
                  <a:solidFill>
                    <a:schemeClr val="bg1"/>
                  </a:solidFill>
                  <a:prstDash val="solid"/>
                </a:ln>
                <a:gradFill flip="none" rotWithShape="1">
                  <a:gsLst>
                    <a:gs pos="0">
                      <a:srgbClr val="FF0066">
                        <a:shade val="30000"/>
                        <a:satMod val="115000"/>
                      </a:srgbClr>
                    </a:gs>
                    <a:gs pos="50000">
                      <a:srgbClr val="FF0066">
                        <a:shade val="67500"/>
                        <a:satMod val="115000"/>
                      </a:srgbClr>
                    </a:gs>
                    <a:gs pos="100000">
                      <a:srgbClr val="FF0066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latin typeface="UVN Bai Sau Nang" panose="04030905020802020C03" pitchFamily="82" charset="0"/>
              </a:rPr>
              <a:t>118</a:t>
            </a:r>
            <a:endParaRPr lang="en-US" sz="5400" b="1" dirty="0">
              <a:ln w="28575" cmpd="sng">
                <a:solidFill>
                  <a:schemeClr val="bg1"/>
                </a:solidFill>
                <a:prstDash val="solid"/>
              </a:ln>
              <a:gradFill flip="none" rotWithShape="1">
                <a:gsLst>
                  <a:gs pos="0">
                    <a:srgbClr val="FF0066">
                      <a:shade val="30000"/>
                      <a:satMod val="115000"/>
                    </a:srgbClr>
                  </a:gs>
                  <a:gs pos="50000">
                    <a:srgbClr val="FF0066">
                      <a:shade val="67500"/>
                      <a:satMod val="115000"/>
                    </a:srgbClr>
                  </a:gs>
                  <a:gs pos="100000">
                    <a:srgbClr val="FF0066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latin typeface="UVN Bai Sau Nang" panose="04030905020802020C03" pitchFamily="82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59159D3-50EC-4214-B0C5-D42D426FA84B}"/>
              </a:ext>
            </a:extLst>
          </p:cNvPr>
          <p:cNvGrpSpPr/>
          <p:nvPr/>
        </p:nvGrpSpPr>
        <p:grpSpPr>
          <a:xfrm>
            <a:off x="-928138" y="1107517"/>
            <a:ext cx="7084234" cy="711737"/>
            <a:chOff x="-361424" y="1104900"/>
            <a:chExt cx="7084234" cy="711737"/>
          </a:xfrm>
        </p:grpSpPr>
        <p:sp>
          <p:nvSpPr>
            <p:cNvPr id="5" name="TextBox 22">
              <a:extLst>
                <a:ext uri="{FF2B5EF4-FFF2-40B4-BE49-F238E27FC236}">
                  <a16:creationId xmlns:a16="http://schemas.microsoft.com/office/drawing/2014/main" id="{A636001C-EF4D-4706-8D07-5FC5BB127527}"/>
                </a:ext>
              </a:extLst>
            </p:cNvPr>
            <p:cNvSpPr txBox="1"/>
            <p:nvPr/>
          </p:nvSpPr>
          <p:spPr>
            <a:xfrm>
              <a:off x="0" y="1104900"/>
              <a:ext cx="6440213" cy="631841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lvl="0" indent="0" algn="ctr">
                <a:lnSpc>
                  <a:spcPts val="3380"/>
                </a:lnSpc>
                <a:spcBef>
                  <a:spcPct val="0"/>
                </a:spcBef>
              </a:pPr>
              <a:r>
                <a:rPr lang="en-US" sz="11500" b="1" spc="130">
                  <a:solidFill>
                    <a:schemeClr val="bg1"/>
                  </a:solidFill>
                  <a:latin typeface="UTM Soraya" panose="02040603050506020204" pitchFamily="18" charset="0"/>
                </a:rPr>
                <a:t>TOÁN</a:t>
              </a:r>
              <a:endParaRPr lang="en-US" sz="11500" b="1" u="none" spc="130" dirty="0">
                <a:solidFill>
                  <a:schemeClr val="bg1"/>
                </a:solidFill>
                <a:latin typeface="UTM Soraya" panose="02040603050506020204" pitchFamily="18" charset="0"/>
              </a:endParaRPr>
            </a:p>
          </p:txBody>
        </p:sp>
        <p:sp>
          <p:nvSpPr>
            <p:cNvPr id="6" name="TextBox 22">
              <a:extLst>
                <a:ext uri="{FF2B5EF4-FFF2-40B4-BE49-F238E27FC236}">
                  <a16:creationId xmlns:a16="http://schemas.microsoft.com/office/drawing/2014/main" id="{0DA835AF-CDF4-46B8-9AC0-0355B165DCE8}"/>
                </a:ext>
              </a:extLst>
            </p:cNvPr>
            <p:cNvSpPr txBox="1"/>
            <p:nvPr/>
          </p:nvSpPr>
          <p:spPr>
            <a:xfrm>
              <a:off x="-361424" y="1121612"/>
              <a:ext cx="7084234" cy="6950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lvl="0" indent="0" algn="ctr">
                <a:lnSpc>
                  <a:spcPts val="3380"/>
                </a:lnSpc>
                <a:spcBef>
                  <a:spcPct val="0"/>
                </a:spcBef>
              </a:pPr>
              <a:r>
                <a:rPr lang="en-US" sz="11500" b="1" spc="130" dirty="0">
                  <a:gradFill flip="none" rotWithShape="1">
                    <a:gsLst>
                      <a:gs pos="0">
                        <a:srgbClr val="FF0066">
                          <a:shade val="30000"/>
                          <a:satMod val="115000"/>
                        </a:srgbClr>
                      </a:gs>
                      <a:gs pos="50000">
                        <a:srgbClr val="FF0066">
                          <a:shade val="67500"/>
                          <a:satMod val="115000"/>
                        </a:srgbClr>
                      </a:gs>
                      <a:gs pos="100000">
                        <a:srgbClr val="FF0066">
                          <a:shade val="100000"/>
                          <a:satMod val="115000"/>
                        </a:srgbClr>
                      </a:gs>
                    </a:gsLst>
                    <a:lin ang="18900000" scaled="1"/>
                    <a:tileRect/>
                  </a:gradFill>
                  <a:latin typeface="UTM Soraya" panose="02040603050506020204" pitchFamily="18" charset="0"/>
                </a:rPr>
                <a:t>TOÁN</a:t>
              </a:r>
              <a:endParaRPr lang="en-US" sz="11500" b="1" u="none" spc="130" dirty="0">
                <a:gradFill flip="none" rotWithShape="1">
                  <a:gsLst>
                    <a:gs pos="0">
                      <a:srgbClr val="FF0066">
                        <a:shade val="30000"/>
                        <a:satMod val="115000"/>
                      </a:srgbClr>
                    </a:gs>
                    <a:gs pos="50000">
                      <a:srgbClr val="FF0066">
                        <a:shade val="67500"/>
                        <a:satMod val="115000"/>
                      </a:srgbClr>
                    </a:gs>
                    <a:gs pos="100000">
                      <a:srgbClr val="FF0066">
                        <a:shade val="100000"/>
                        <a:satMod val="115000"/>
                      </a:srgbClr>
                    </a:gs>
                  </a:gsLst>
                  <a:lin ang="18900000" scaled="1"/>
                  <a:tileRect/>
                </a:gradFill>
                <a:latin typeface="UTM Soraya" panose="02040603050506020204" pitchFamily="18" charset="0"/>
              </a:endParaRPr>
            </a:p>
          </p:txBody>
        </p:sp>
      </p:grpSp>
      <p:pic>
        <p:nvPicPr>
          <p:cNvPr id="7" name="Nhac-chuong-tieng-ech-keu-www_tiengdong_com">
            <a:hlinkClick r:id="" action="ppaction://media"/>
            <a:extLst>
              <a:ext uri="{FF2B5EF4-FFF2-40B4-BE49-F238E27FC236}">
                <a16:creationId xmlns:a16="http://schemas.microsoft.com/office/drawing/2014/main" id="{8F29C38B-6AAA-4C47-8664-09F25140171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928138" y="9277071"/>
            <a:ext cx="487363" cy="487363"/>
          </a:xfrm>
          <a:prstGeom prst="rect">
            <a:avLst/>
          </a:prstGeom>
        </p:spPr>
      </p:pic>
      <p:sp>
        <p:nvSpPr>
          <p:cNvPr id="9" name="TextBox 22">
            <a:extLst>
              <a:ext uri="{FF2B5EF4-FFF2-40B4-BE49-F238E27FC236}">
                <a16:creationId xmlns:a16="http://schemas.microsoft.com/office/drawing/2014/main" id="{A7CE61AC-2291-4C95-9B4E-3236BD5F7ED5}"/>
              </a:ext>
            </a:extLst>
          </p:cNvPr>
          <p:cNvSpPr txBox="1"/>
          <p:nvPr/>
        </p:nvSpPr>
        <p:spPr>
          <a:xfrm>
            <a:off x="2514600" y="3706334"/>
            <a:ext cx="12573000" cy="71635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3380"/>
              </a:lnSpc>
              <a:spcBef>
                <a:spcPct val="0"/>
              </a:spcBef>
            </a:pPr>
            <a:r>
              <a:rPr lang="vi-VN" sz="11500" b="1" u="none" spc="130">
                <a:solidFill>
                  <a:srgbClr val="FF0000"/>
                </a:solidFill>
                <a:latin typeface="UTM Soraya" panose="02040603050506020204" pitchFamily="18" charset="0"/>
              </a:rPr>
              <a:t>LUYỆN TẬP CHUNG</a:t>
            </a:r>
            <a:endParaRPr lang="en-US" sz="11500" b="1" u="none" spc="130" dirty="0">
              <a:solidFill>
                <a:srgbClr val="FF0000"/>
              </a:solidFill>
              <a:latin typeface="UTM Soraya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2652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3035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46129E0-4F2B-4E6D-8344-4882925F7F70}"/>
              </a:ext>
            </a:extLst>
          </p:cNvPr>
          <p:cNvGrpSpPr/>
          <p:nvPr/>
        </p:nvGrpSpPr>
        <p:grpSpPr>
          <a:xfrm>
            <a:off x="2475118" y="-2796315"/>
            <a:ext cx="12211222" cy="7368841"/>
            <a:chOff x="3481139" y="-2546464"/>
            <a:chExt cx="10418650" cy="6266869"/>
          </a:xfrm>
        </p:grpSpPr>
        <p:pic>
          <p:nvPicPr>
            <p:cNvPr id="3" name="Picture 2" descr="Shape, rectangle&#10;&#10;Description automatically generated">
              <a:extLst>
                <a:ext uri="{FF2B5EF4-FFF2-40B4-BE49-F238E27FC236}">
                  <a16:creationId xmlns:a16="http://schemas.microsoft.com/office/drawing/2014/main" id="{AC24D77A-17E3-4C7E-94D8-72994018286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81139" y="-2546464"/>
              <a:ext cx="10418650" cy="626686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ounded Rectangle 24">
                  <a:extLst>
                    <a:ext uri="{FF2B5EF4-FFF2-40B4-BE49-F238E27FC236}">
                      <a16:creationId xmlns:a16="http://schemas.microsoft.com/office/drawing/2014/main" id="{F51C5D90-DE0A-4AE6-9941-F97063870F76}"/>
                    </a:ext>
                  </a:extLst>
                </p:cNvPr>
                <p:cNvSpPr/>
                <p:nvPr/>
              </p:nvSpPr>
              <p:spPr>
                <a:xfrm>
                  <a:off x="4735969" y="250713"/>
                  <a:ext cx="8001000" cy="762000"/>
                </a:xfrm>
                <a:prstGeom prst="round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r>
                    <a:rPr lang="en-US" sz="6600" b="1" dirty="0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2. </a:t>
                  </a:r>
                  <a:r>
                    <a:rPr lang="vi-VN" sz="6600" b="1" dirty="0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Trong </a:t>
                  </a:r>
                  <a:r>
                    <a:rPr lang="vi-VN" sz="6600" b="1" dirty="0" err="1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các</a:t>
                  </a:r>
                  <a:r>
                    <a:rPr lang="vi-VN" sz="6600" b="1" dirty="0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 phân </a:t>
                  </a:r>
                  <a:r>
                    <a:rPr lang="vi-VN" sz="6600" b="1" dirty="0" err="1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số</a:t>
                  </a:r>
                  <a:r>
                    <a:rPr lang="vi-VN" sz="6600" b="1" dirty="0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 </a:t>
                  </a:r>
                  <a:r>
                    <a:rPr lang="vi-VN" sz="6600" b="1" dirty="0" err="1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dưới</a:t>
                  </a:r>
                  <a:r>
                    <a:rPr lang="vi-VN" sz="6600" b="1" dirty="0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 đây, phân </a:t>
                  </a:r>
                  <a:r>
                    <a:rPr lang="vi-VN" sz="6600" b="1" dirty="0" err="1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số</a:t>
                  </a:r>
                  <a:r>
                    <a:rPr lang="vi-VN" sz="6600" b="1" dirty="0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 </a:t>
                  </a:r>
                  <a:r>
                    <a:rPr lang="vi-VN" sz="6600" b="1" dirty="0" err="1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nào</a:t>
                  </a:r>
                  <a:r>
                    <a:rPr lang="vi-VN" sz="6600" b="1" dirty="0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 </a:t>
                  </a:r>
                  <a:r>
                    <a:rPr lang="vi-VN" sz="6600" b="1" dirty="0" err="1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bằng</a:t>
                  </a:r>
                  <a:r>
                    <a:rPr lang="vi-VN" sz="6600" b="1" dirty="0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vi-VN" sz="6600" b="1" i="1" smtClean="0">
                              <a:solidFill>
                                <a:srgbClr val="008E4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vi-VN" sz="6600" b="1" i="1">
                              <a:solidFill>
                                <a:srgbClr val="008E4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6600" b="1" i="1">
                              <a:solidFill>
                                <a:srgbClr val="008E4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9</m:t>
                          </m:r>
                        </m:den>
                      </m:f>
                    </m:oMath>
                  </a14:m>
                  <a:r>
                    <a:rPr lang="vi-VN" sz="6600" b="1" dirty="0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 ?</a:t>
                  </a:r>
                  <a:endParaRPr lang="vi-VN" sz="6600" b="1" dirty="0">
                    <a:solidFill>
                      <a:srgbClr val="008E40"/>
                    </a:solidFill>
                    <a:effectLst>
                      <a:outerShdw blurRad="12700" dist="38100" dir="2700000" algn="tl">
                        <a:srgbClr val="21FF85"/>
                      </a:outerShdw>
                    </a:effectLst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" name="Rounded Rectangle 24">
                  <a:extLst>
                    <a:ext uri="{FF2B5EF4-FFF2-40B4-BE49-F238E27FC236}">
                      <a16:creationId xmlns:a16="http://schemas.microsoft.com/office/drawing/2014/main" id="{F51C5D90-DE0A-4AE6-9941-F97063870F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5969" y="250713"/>
                  <a:ext cx="8001000" cy="762000"/>
                </a:xfrm>
                <a:prstGeom prst="roundRect">
                  <a:avLst/>
                </a:prstGeom>
                <a:blipFill>
                  <a:blip r:embed="rId4"/>
                  <a:stretch>
                    <a:fillRect l="-3119" t="-114286" r="-3444" b="-12449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7" name="Picture 2">
            <a:extLst>
              <a:ext uri="{FF2B5EF4-FFF2-40B4-BE49-F238E27FC236}">
                <a16:creationId xmlns:a16="http://schemas.microsoft.com/office/drawing/2014/main" id="{B5979E86-8433-47DE-BB10-0E5AD9054E5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67595" y="5874303"/>
            <a:ext cx="2599402" cy="3219074"/>
          </a:xfrm>
          <a:prstGeom prst="rect">
            <a:avLst/>
          </a:prstGeom>
        </p:spPr>
      </p:pic>
      <p:pic>
        <p:nvPicPr>
          <p:cNvPr id="28" name="Picture 6">
            <a:extLst>
              <a:ext uri="{FF2B5EF4-FFF2-40B4-BE49-F238E27FC236}">
                <a16:creationId xmlns:a16="http://schemas.microsoft.com/office/drawing/2014/main" id="{A8D06F04-724E-493F-8DBE-9DF37DD0A9F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H="1">
            <a:off x="15281509" y="5217031"/>
            <a:ext cx="2625491" cy="3251383"/>
          </a:xfrm>
          <a:prstGeom prst="rect">
            <a:avLst/>
          </a:prstGeom>
        </p:spPr>
      </p:pic>
      <p:graphicFrame>
        <p:nvGraphicFramePr>
          <p:cNvPr id="29" name="Object 15">
            <a:extLst>
              <a:ext uri="{FF2B5EF4-FFF2-40B4-BE49-F238E27FC236}">
                <a16:creationId xmlns:a16="http://schemas.microsoft.com/office/drawing/2014/main" id="{1CA1F03F-E9D7-4CF9-8A3D-098FD19BF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255819"/>
              </p:ext>
            </p:extLst>
          </p:nvPr>
        </p:nvGraphicFramePr>
        <p:xfrm>
          <a:off x="5099816" y="3224276"/>
          <a:ext cx="6223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name="Equation" r:id="rId9" imgW="203112" imgH="393529" progId="Equation.3">
                  <p:embed/>
                </p:oleObj>
              </mc:Choice>
              <mc:Fallback>
                <p:oleObj name="Equation" r:id="rId9" imgW="203112" imgH="393529" progId="Equation.3">
                  <p:embed/>
                  <p:pic>
                    <p:nvPicPr>
                      <p:cNvPr id="13" name="Object 15">
                        <a:extLst>
                          <a:ext uri="{FF2B5EF4-FFF2-40B4-BE49-F238E27FC236}">
                            <a16:creationId xmlns:a16="http://schemas.microsoft.com/office/drawing/2014/main" id="{C0E5E858-4FD1-4B3E-99E0-B9B938F16B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816" y="3224276"/>
                        <a:ext cx="62230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0CFC6621-8E1B-444F-B7B7-17BB890C9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3977" y="3393220"/>
            <a:ext cx="537233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dirty="0" err="1"/>
              <a:t>là</a:t>
            </a:r>
            <a:r>
              <a:rPr lang="en-US" altLang="en-US" sz="4800" dirty="0"/>
              <a:t> </a:t>
            </a:r>
            <a:r>
              <a:rPr lang="en-US" altLang="en-US" sz="4800" dirty="0" err="1"/>
              <a:t>phân</a:t>
            </a:r>
            <a:r>
              <a:rPr lang="en-US" altLang="en-US" sz="4800" dirty="0"/>
              <a:t> </a:t>
            </a:r>
            <a:r>
              <a:rPr lang="en-US" altLang="en-US" sz="4800" dirty="0" err="1"/>
              <a:t>số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ối</a:t>
            </a:r>
            <a:r>
              <a:rPr lang="en-US" altLang="en-US" sz="4800" dirty="0"/>
              <a:t> </a:t>
            </a:r>
            <a:r>
              <a:rPr lang="en-US" altLang="en-US" sz="4800" dirty="0" err="1"/>
              <a:t>giản</a:t>
            </a:r>
            <a:endParaRPr lang="en-US" altLang="en-US" sz="4800" dirty="0"/>
          </a:p>
        </p:txBody>
      </p:sp>
      <p:graphicFrame>
        <p:nvGraphicFramePr>
          <p:cNvPr id="31" name="Object 57">
            <a:extLst>
              <a:ext uri="{FF2B5EF4-FFF2-40B4-BE49-F238E27FC236}">
                <a16:creationId xmlns:a16="http://schemas.microsoft.com/office/drawing/2014/main" id="{D9CE3221-0C3C-4018-9867-4EF15A85C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949376"/>
              </p:ext>
            </p:extLst>
          </p:nvPr>
        </p:nvGraphicFramePr>
        <p:xfrm>
          <a:off x="11445797" y="3235480"/>
          <a:ext cx="6318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Equation" r:id="rId11" imgW="228501" imgH="393529" progId="Equation.3">
                  <p:embed/>
                </p:oleObj>
              </mc:Choice>
              <mc:Fallback>
                <p:oleObj name="Equation" r:id="rId11" imgW="228501" imgH="393529" progId="Equation.3">
                  <p:embed/>
                  <p:pic>
                    <p:nvPicPr>
                      <p:cNvPr id="15" name="Object 57">
                        <a:extLst>
                          <a:ext uri="{FF2B5EF4-FFF2-40B4-BE49-F238E27FC236}">
                            <a16:creationId xmlns:a16="http://schemas.microsoft.com/office/drawing/2014/main" id="{210C6FCF-3ABE-4835-9EF6-35E4D378B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797" y="3235480"/>
                        <a:ext cx="63182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7">
            <a:extLst>
              <a:ext uri="{FF2B5EF4-FFF2-40B4-BE49-F238E27FC236}">
                <a16:creationId xmlns:a16="http://schemas.microsoft.com/office/drawing/2014/main" id="{4F1C1F16-CCAC-4055-98F9-5F7ACCE78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914"/>
              </p:ext>
            </p:extLst>
          </p:nvPr>
        </p:nvGraphicFramePr>
        <p:xfrm>
          <a:off x="12597863" y="3231675"/>
          <a:ext cx="1290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Equation" r:id="rId13" imgW="380835" imgH="393529" progId="Equation.3">
                  <p:embed/>
                </p:oleObj>
              </mc:Choice>
              <mc:Fallback>
                <p:oleObj name="Equation" r:id="rId13" imgW="380835" imgH="393529" progId="Equation.3">
                  <p:embed/>
                  <p:pic>
                    <p:nvPicPr>
                      <p:cNvPr id="17" name="Object 57">
                        <a:extLst>
                          <a:ext uri="{FF2B5EF4-FFF2-40B4-BE49-F238E27FC236}">
                            <a16:creationId xmlns:a16="http://schemas.microsoft.com/office/drawing/2014/main" id="{6DC5716D-7729-4858-AB43-2BF03E2A91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7863" y="3231675"/>
                        <a:ext cx="1290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7">
            <a:extLst>
              <a:ext uri="{FF2B5EF4-FFF2-40B4-BE49-F238E27FC236}">
                <a16:creationId xmlns:a16="http://schemas.microsoft.com/office/drawing/2014/main" id="{6F33F88F-2AD6-4BC9-84CD-F858BF300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081659"/>
              </p:ext>
            </p:extLst>
          </p:nvPr>
        </p:nvGraphicFramePr>
        <p:xfrm>
          <a:off x="14474409" y="3231675"/>
          <a:ext cx="423862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name="Equation" r:id="rId15" imgW="152334" imgH="393529" progId="Equation.3">
                  <p:embed/>
                </p:oleObj>
              </mc:Choice>
              <mc:Fallback>
                <p:oleObj name="Equation" r:id="rId15" imgW="152334" imgH="393529" progId="Equation.3">
                  <p:embed/>
                  <p:pic>
                    <p:nvPicPr>
                      <p:cNvPr id="19" name="Object 57">
                        <a:extLst>
                          <a:ext uri="{FF2B5EF4-FFF2-40B4-BE49-F238E27FC236}">
                            <a16:creationId xmlns:a16="http://schemas.microsoft.com/office/drawing/2014/main" id="{483A4E36-4ADF-4930-B119-8642534D84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4409" y="3231675"/>
                        <a:ext cx="423862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7">
            <a:extLst>
              <a:ext uri="{FF2B5EF4-FFF2-40B4-BE49-F238E27FC236}">
                <a16:creationId xmlns:a16="http://schemas.microsoft.com/office/drawing/2014/main" id="{997080A5-8079-4EA8-BDA1-704100A38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406047"/>
              </p:ext>
            </p:extLst>
          </p:nvPr>
        </p:nvGraphicFramePr>
        <p:xfrm>
          <a:off x="4027544" y="4936407"/>
          <a:ext cx="5969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9" name="Equation" r:id="rId17" imgW="215713" imgH="393359" progId="Equation.3">
                  <p:embed/>
                </p:oleObj>
              </mc:Choice>
              <mc:Fallback>
                <p:oleObj name="Equation" r:id="rId17" imgW="215713" imgH="393359" progId="Equation.3">
                  <p:embed/>
                  <p:pic>
                    <p:nvPicPr>
                      <p:cNvPr id="20" name="Object 57">
                        <a:extLst>
                          <a:ext uri="{FF2B5EF4-FFF2-40B4-BE49-F238E27FC236}">
                            <a16:creationId xmlns:a16="http://schemas.microsoft.com/office/drawing/2014/main" id="{31DE36FD-7EAD-41DC-9645-6DADA5760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544" y="4936407"/>
                        <a:ext cx="5969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7">
            <a:extLst>
              <a:ext uri="{FF2B5EF4-FFF2-40B4-BE49-F238E27FC236}">
                <a16:creationId xmlns:a16="http://schemas.microsoft.com/office/drawing/2014/main" id="{C70F0709-BF9F-49F5-A006-89E1F986F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1538"/>
              </p:ext>
            </p:extLst>
          </p:nvPr>
        </p:nvGraphicFramePr>
        <p:xfrm>
          <a:off x="5198658" y="4936407"/>
          <a:ext cx="1290637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Equation" r:id="rId19" imgW="380835" imgH="393529" progId="Equation.3">
                  <p:embed/>
                </p:oleObj>
              </mc:Choice>
              <mc:Fallback>
                <p:oleObj name="Equation" r:id="rId19" imgW="380835" imgH="393529" progId="Equation.3">
                  <p:embed/>
                  <p:pic>
                    <p:nvPicPr>
                      <p:cNvPr id="22" name="Object 57">
                        <a:extLst>
                          <a:ext uri="{FF2B5EF4-FFF2-40B4-BE49-F238E27FC236}">
                            <a16:creationId xmlns:a16="http://schemas.microsoft.com/office/drawing/2014/main" id="{8C0DC696-29FE-478B-B21C-91580FB4E3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658" y="4936407"/>
                        <a:ext cx="1290637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7">
            <a:extLst>
              <a:ext uri="{FF2B5EF4-FFF2-40B4-BE49-F238E27FC236}">
                <a16:creationId xmlns:a16="http://schemas.microsoft.com/office/drawing/2014/main" id="{0EBA1C19-3469-4799-AC6F-F9BF858A6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519623"/>
              </p:ext>
            </p:extLst>
          </p:nvPr>
        </p:nvGraphicFramePr>
        <p:xfrm>
          <a:off x="6974429" y="4871467"/>
          <a:ext cx="42386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1" name="Equation" r:id="rId21" imgW="152334" imgH="393529" progId="Equation.3">
                  <p:embed/>
                </p:oleObj>
              </mc:Choice>
              <mc:Fallback>
                <p:oleObj name="Equation" r:id="rId21" imgW="152334" imgH="393529" progId="Equation.3">
                  <p:embed/>
                  <p:pic>
                    <p:nvPicPr>
                      <p:cNvPr id="24" name="Object 57">
                        <a:extLst>
                          <a:ext uri="{FF2B5EF4-FFF2-40B4-BE49-F238E27FC236}">
                            <a16:creationId xmlns:a16="http://schemas.microsoft.com/office/drawing/2014/main" id="{A3FDFB47-16EE-4474-93DA-E252244CFE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4429" y="4871467"/>
                        <a:ext cx="423863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7">
            <a:extLst>
              <a:ext uri="{FF2B5EF4-FFF2-40B4-BE49-F238E27FC236}">
                <a16:creationId xmlns:a16="http://schemas.microsoft.com/office/drawing/2014/main" id="{A8CE5128-9385-4E62-82AE-24DE8C1EB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151800"/>
              </p:ext>
            </p:extLst>
          </p:nvPr>
        </p:nvGraphicFramePr>
        <p:xfrm>
          <a:off x="8423193" y="4949897"/>
          <a:ext cx="5969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2" name="Equation" r:id="rId23" imgW="215713" imgH="393359" progId="Equation.3">
                  <p:embed/>
                </p:oleObj>
              </mc:Choice>
              <mc:Fallback>
                <p:oleObj name="Equation" r:id="rId23" imgW="215713" imgH="393359" progId="Equation.3">
                  <p:embed/>
                  <p:pic>
                    <p:nvPicPr>
                      <p:cNvPr id="25" name="Object 57">
                        <a:extLst>
                          <a:ext uri="{FF2B5EF4-FFF2-40B4-BE49-F238E27FC236}">
                            <a16:creationId xmlns:a16="http://schemas.microsoft.com/office/drawing/2014/main" id="{B0EB3842-A3D7-4789-885B-B8F75ABD7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3193" y="4949897"/>
                        <a:ext cx="5969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7">
            <a:extLst>
              <a:ext uri="{FF2B5EF4-FFF2-40B4-BE49-F238E27FC236}">
                <a16:creationId xmlns:a16="http://schemas.microsoft.com/office/drawing/2014/main" id="{D43C230B-D94E-48CF-B0A3-D46A2B78F5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733676"/>
              </p:ext>
            </p:extLst>
          </p:nvPr>
        </p:nvGraphicFramePr>
        <p:xfrm>
          <a:off x="9536620" y="4935366"/>
          <a:ext cx="1290637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3" name="Equation" r:id="rId25" imgW="380835" imgH="393529" progId="Equation.3">
                  <p:embed/>
                </p:oleObj>
              </mc:Choice>
              <mc:Fallback>
                <p:oleObj name="Equation" r:id="rId25" imgW="380835" imgH="393529" progId="Equation.3">
                  <p:embed/>
                  <p:pic>
                    <p:nvPicPr>
                      <p:cNvPr id="27" name="Object 57">
                        <a:extLst>
                          <a:ext uri="{FF2B5EF4-FFF2-40B4-BE49-F238E27FC236}">
                            <a16:creationId xmlns:a16="http://schemas.microsoft.com/office/drawing/2014/main" id="{02606AB7-08CE-4261-9D0D-798A90F864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6620" y="4935366"/>
                        <a:ext cx="1290637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7">
            <a:extLst>
              <a:ext uri="{FF2B5EF4-FFF2-40B4-BE49-F238E27FC236}">
                <a16:creationId xmlns:a16="http://schemas.microsoft.com/office/drawing/2014/main" id="{5ADA75DC-869F-4769-BECC-9EFD6EB02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184994"/>
              </p:ext>
            </p:extLst>
          </p:nvPr>
        </p:nvGraphicFramePr>
        <p:xfrm>
          <a:off x="11230624" y="4936709"/>
          <a:ext cx="56356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4" name="Equation" r:id="rId27" imgW="203112" imgH="393529" progId="Equation.3">
                  <p:embed/>
                </p:oleObj>
              </mc:Choice>
              <mc:Fallback>
                <p:oleObj name="Equation" r:id="rId27" imgW="203112" imgH="393529" progId="Equation.3">
                  <p:embed/>
                  <p:pic>
                    <p:nvPicPr>
                      <p:cNvPr id="29" name="Object 57">
                        <a:extLst>
                          <a:ext uri="{FF2B5EF4-FFF2-40B4-BE49-F238E27FC236}">
                            <a16:creationId xmlns:a16="http://schemas.microsoft.com/office/drawing/2014/main" id="{46505897-6319-4E21-BD97-76E5DF7C15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0624" y="4936709"/>
                        <a:ext cx="563563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A0A8C250-4B7D-4D3F-9A49-F1EB7A826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4556" y="7092838"/>
            <a:ext cx="430450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dirty="0" err="1"/>
              <a:t>Vậy</a:t>
            </a:r>
            <a:r>
              <a:rPr lang="en-US" altLang="en-US" sz="4800" dirty="0"/>
              <a:t> </a:t>
            </a:r>
            <a:r>
              <a:rPr lang="en-US" altLang="en-US" sz="4800" dirty="0" err="1"/>
              <a:t>các</a:t>
            </a:r>
            <a:r>
              <a:rPr lang="en-US" altLang="en-US" sz="4800" dirty="0"/>
              <a:t> </a:t>
            </a:r>
            <a:r>
              <a:rPr lang="en-US" altLang="en-US" sz="4800" dirty="0" err="1"/>
              <a:t>phân</a:t>
            </a:r>
            <a:r>
              <a:rPr lang="en-US" altLang="en-US" sz="4800" dirty="0"/>
              <a:t> </a:t>
            </a:r>
            <a:r>
              <a:rPr lang="en-US" altLang="en-US" sz="4800" dirty="0" err="1"/>
              <a:t>số</a:t>
            </a:r>
            <a:endParaRPr lang="en-US" altLang="en-US" sz="4800" dirty="0"/>
          </a:p>
        </p:txBody>
      </p:sp>
      <p:graphicFrame>
        <p:nvGraphicFramePr>
          <p:cNvPr id="41" name="Object 15">
            <a:extLst>
              <a:ext uri="{FF2B5EF4-FFF2-40B4-BE49-F238E27FC236}">
                <a16:creationId xmlns:a16="http://schemas.microsoft.com/office/drawing/2014/main" id="{AC1B695F-1E5C-4A3E-BB59-572B4F4A6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415907"/>
              </p:ext>
            </p:extLst>
          </p:nvPr>
        </p:nvGraphicFramePr>
        <p:xfrm>
          <a:off x="7133144" y="6808190"/>
          <a:ext cx="701675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5" name="Equation" r:id="rId29" imgW="228501" imgH="393529" progId="Equation.3">
                  <p:embed/>
                </p:oleObj>
              </mc:Choice>
              <mc:Fallback>
                <p:oleObj name="Equation" r:id="rId29" imgW="228501" imgH="393529" progId="Equation.3">
                  <p:embed/>
                  <p:pic>
                    <p:nvPicPr>
                      <p:cNvPr id="31" name="Object 15">
                        <a:extLst>
                          <a:ext uri="{FF2B5EF4-FFF2-40B4-BE49-F238E27FC236}">
                            <a16:creationId xmlns:a16="http://schemas.microsoft.com/office/drawing/2014/main" id="{FD05EA0A-C0DC-40DE-9A95-854037AC2E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144" y="6808190"/>
                        <a:ext cx="701675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2C2C709F-C8F9-40A8-A7D7-C18FE731C1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7113" y="7025030"/>
            <a:ext cx="12350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/>
              <a:t>và</a:t>
            </a:r>
            <a:endParaRPr lang="en-US" altLang="en-US" sz="4800" dirty="0"/>
          </a:p>
        </p:txBody>
      </p:sp>
      <p:graphicFrame>
        <p:nvGraphicFramePr>
          <p:cNvPr id="44" name="Object 15">
            <a:extLst>
              <a:ext uri="{FF2B5EF4-FFF2-40B4-BE49-F238E27FC236}">
                <a16:creationId xmlns:a16="http://schemas.microsoft.com/office/drawing/2014/main" id="{F69111F6-6F21-4547-AEF4-CFDEEFB37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104608"/>
              </p:ext>
            </p:extLst>
          </p:nvPr>
        </p:nvGraphicFramePr>
        <p:xfrm>
          <a:off x="9023882" y="6838521"/>
          <a:ext cx="661987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6" name="Equation" r:id="rId31" imgW="215713" imgH="393359" progId="Equation.3">
                  <p:embed/>
                </p:oleObj>
              </mc:Choice>
              <mc:Fallback>
                <p:oleObj name="Equation" r:id="rId31" imgW="215713" imgH="393359" progId="Equation.3">
                  <p:embed/>
                  <p:pic>
                    <p:nvPicPr>
                      <p:cNvPr id="35" name="Object 15">
                        <a:extLst>
                          <a:ext uri="{FF2B5EF4-FFF2-40B4-BE49-F238E27FC236}">
                            <a16:creationId xmlns:a16="http://schemas.microsoft.com/office/drawing/2014/main" id="{9CD5579C-D2E2-4041-A979-099B0C461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3882" y="6838521"/>
                        <a:ext cx="661987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49DA8C0D-A540-4FC2-8F0C-F9C671A88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5272" y="6947345"/>
            <a:ext cx="149535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dirty="0" err="1"/>
              <a:t>bằng</a:t>
            </a:r>
            <a:endParaRPr lang="en-US" altLang="en-US" sz="4800" dirty="0"/>
          </a:p>
        </p:txBody>
      </p:sp>
      <p:graphicFrame>
        <p:nvGraphicFramePr>
          <p:cNvPr id="46" name="Object 57">
            <a:extLst>
              <a:ext uri="{FF2B5EF4-FFF2-40B4-BE49-F238E27FC236}">
                <a16:creationId xmlns:a16="http://schemas.microsoft.com/office/drawing/2014/main" id="{64E8EAB9-134B-4682-A99D-41440B6A1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61548"/>
              </p:ext>
            </p:extLst>
          </p:nvPr>
        </p:nvGraphicFramePr>
        <p:xfrm>
          <a:off x="11368183" y="6806602"/>
          <a:ext cx="423862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" name="Equation" r:id="rId33" imgW="152334" imgH="393529" progId="Equation.3">
                  <p:embed/>
                </p:oleObj>
              </mc:Choice>
              <mc:Fallback>
                <p:oleObj name="Equation" r:id="rId33" imgW="152334" imgH="393529" progId="Equation.3">
                  <p:embed/>
                  <p:pic>
                    <p:nvPicPr>
                      <p:cNvPr id="37" name="Object 57">
                        <a:extLst>
                          <a:ext uri="{FF2B5EF4-FFF2-40B4-BE49-F238E27FC236}">
                            <a16:creationId xmlns:a16="http://schemas.microsoft.com/office/drawing/2014/main" id="{3C8752FE-F702-47C8-8530-77FC7322BF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8183" y="6806602"/>
                        <a:ext cx="423862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1">
            <a:extLst>
              <a:ext uri="{FF2B5EF4-FFF2-40B4-BE49-F238E27FC236}">
                <a16:creationId xmlns:a16="http://schemas.microsoft.com/office/drawing/2014/main" id="{3CBDC8AB-BF94-4B4A-9C91-1A25CD860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2418"/>
              </p:ext>
            </p:extLst>
          </p:nvPr>
        </p:nvGraphicFramePr>
        <p:xfrm>
          <a:off x="12159450" y="3723799"/>
          <a:ext cx="479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" name="Equation" r:id="rId35" imgW="126720" imgH="114120" progId="Equation.DSMT4">
                  <p:embed/>
                </p:oleObj>
              </mc:Choice>
              <mc:Fallback>
                <p:oleObj name="Equation" r:id="rId35" imgW="126720" imgH="114120" progId="Equation.DSMT4">
                  <p:embed/>
                  <p:pic>
                    <p:nvPicPr>
                      <p:cNvPr id="16414" name="Object 11">
                        <a:extLst>
                          <a:ext uri="{FF2B5EF4-FFF2-40B4-BE49-F238E27FC236}">
                            <a16:creationId xmlns:a16="http://schemas.microsoft.com/office/drawing/2014/main" id="{BC6A76FD-FAF9-4A24-BD55-C419394B89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9450" y="3723799"/>
                        <a:ext cx="479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7">
            <a:extLst>
              <a:ext uri="{FF2B5EF4-FFF2-40B4-BE49-F238E27FC236}">
                <a16:creationId xmlns:a16="http://schemas.microsoft.com/office/drawing/2014/main" id="{784B1507-287A-4B0B-A800-3F634491A1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0491"/>
              </p:ext>
            </p:extLst>
          </p:nvPr>
        </p:nvGraphicFramePr>
        <p:xfrm>
          <a:off x="13994984" y="3808718"/>
          <a:ext cx="479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Equation" r:id="rId37" imgW="126720" imgH="114120" progId="Equation.DSMT4">
                  <p:embed/>
                </p:oleObj>
              </mc:Choice>
              <mc:Fallback>
                <p:oleObj name="Equation" r:id="rId37" imgW="126720" imgH="114120" progId="Equation.DSMT4">
                  <p:embed/>
                  <p:pic>
                    <p:nvPicPr>
                      <p:cNvPr id="16415" name="Object 37">
                        <a:extLst>
                          <a:ext uri="{FF2B5EF4-FFF2-40B4-BE49-F238E27FC236}">
                            <a16:creationId xmlns:a16="http://schemas.microsoft.com/office/drawing/2014/main" id="{604F1DD6-A8CB-480F-BCCD-1886CDD923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4984" y="3808718"/>
                        <a:ext cx="479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8">
            <a:extLst>
              <a:ext uri="{FF2B5EF4-FFF2-40B4-BE49-F238E27FC236}">
                <a16:creationId xmlns:a16="http://schemas.microsoft.com/office/drawing/2014/main" id="{62EB1A1D-45D5-4961-BD94-BCD8394E1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761995"/>
              </p:ext>
            </p:extLst>
          </p:nvPr>
        </p:nvGraphicFramePr>
        <p:xfrm>
          <a:off x="4738506" y="5471737"/>
          <a:ext cx="479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0" name="Equation" r:id="rId38" imgW="126720" imgH="114120" progId="Equation.DSMT4">
                  <p:embed/>
                </p:oleObj>
              </mc:Choice>
              <mc:Fallback>
                <p:oleObj name="Equation" r:id="rId38" imgW="126720" imgH="114120" progId="Equation.DSMT4">
                  <p:embed/>
                  <p:pic>
                    <p:nvPicPr>
                      <p:cNvPr id="16416" name="Object 38">
                        <a:extLst>
                          <a:ext uri="{FF2B5EF4-FFF2-40B4-BE49-F238E27FC236}">
                            <a16:creationId xmlns:a16="http://schemas.microsoft.com/office/drawing/2014/main" id="{012A05E2-E308-428C-B785-9635EDEE09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506" y="5471737"/>
                        <a:ext cx="479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9">
            <a:extLst>
              <a:ext uri="{FF2B5EF4-FFF2-40B4-BE49-F238E27FC236}">
                <a16:creationId xmlns:a16="http://schemas.microsoft.com/office/drawing/2014/main" id="{A31650E7-950D-49D9-A0DF-077D26B4C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9683"/>
              </p:ext>
            </p:extLst>
          </p:nvPr>
        </p:nvGraphicFramePr>
        <p:xfrm>
          <a:off x="6474972" y="5415884"/>
          <a:ext cx="479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1" name="Equation" r:id="rId39" imgW="126720" imgH="114120" progId="Equation.DSMT4">
                  <p:embed/>
                </p:oleObj>
              </mc:Choice>
              <mc:Fallback>
                <p:oleObj name="Equation" r:id="rId39" imgW="126720" imgH="114120" progId="Equation.DSMT4">
                  <p:embed/>
                  <p:pic>
                    <p:nvPicPr>
                      <p:cNvPr id="16417" name="Object 39">
                        <a:extLst>
                          <a:ext uri="{FF2B5EF4-FFF2-40B4-BE49-F238E27FC236}">
                            <a16:creationId xmlns:a16="http://schemas.microsoft.com/office/drawing/2014/main" id="{D2A9BEE2-E20B-4CCD-B657-1969D652EE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972" y="5415884"/>
                        <a:ext cx="479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0">
            <a:extLst>
              <a:ext uri="{FF2B5EF4-FFF2-40B4-BE49-F238E27FC236}">
                <a16:creationId xmlns:a16="http://schemas.microsoft.com/office/drawing/2014/main" id="{9B190091-B53D-4ED0-A08F-685121DC3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280846"/>
              </p:ext>
            </p:extLst>
          </p:nvPr>
        </p:nvGraphicFramePr>
        <p:xfrm>
          <a:off x="9084304" y="5417959"/>
          <a:ext cx="479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2" name="Equation" r:id="rId40" imgW="126720" imgH="114120" progId="Equation.DSMT4">
                  <p:embed/>
                </p:oleObj>
              </mc:Choice>
              <mc:Fallback>
                <p:oleObj name="Equation" r:id="rId40" imgW="126720" imgH="114120" progId="Equation.DSMT4">
                  <p:embed/>
                  <p:pic>
                    <p:nvPicPr>
                      <p:cNvPr id="16418" name="Object 40">
                        <a:extLst>
                          <a:ext uri="{FF2B5EF4-FFF2-40B4-BE49-F238E27FC236}">
                            <a16:creationId xmlns:a16="http://schemas.microsoft.com/office/drawing/2014/main" id="{ADB8F288-B6FC-432D-90F8-3561DA0195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4304" y="5417959"/>
                        <a:ext cx="479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1">
            <a:extLst>
              <a:ext uri="{FF2B5EF4-FFF2-40B4-BE49-F238E27FC236}">
                <a16:creationId xmlns:a16="http://schemas.microsoft.com/office/drawing/2014/main" id="{285C8AEE-0754-4DA1-8693-4374BD71C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792603"/>
              </p:ext>
            </p:extLst>
          </p:nvPr>
        </p:nvGraphicFramePr>
        <p:xfrm>
          <a:off x="10717616" y="5451274"/>
          <a:ext cx="479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3" name="Equation" r:id="rId41" imgW="126720" imgH="114120" progId="Equation.DSMT4">
                  <p:embed/>
                </p:oleObj>
              </mc:Choice>
              <mc:Fallback>
                <p:oleObj name="Equation" r:id="rId41" imgW="126720" imgH="114120" progId="Equation.DSMT4">
                  <p:embed/>
                  <p:pic>
                    <p:nvPicPr>
                      <p:cNvPr id="16419" name="Object 41">
                        <a:extLst>
                          <a:ext uri="{FF2B5EF4-FFF2-40B4-BE49-F238E27FC236}">
                            <a16:creationId xmlns:a16="http://schemas.microsoft.com/office/drawing/2014/main" id="{EE4B90BC-2E42-4590-894B-B23DE9BCD6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7616" y="5451274"/>
                        <a:ext cx="479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0B444765-447C-420F-81EE-C6372D923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7690" y="3425846"/>
            <a:ext cx="537233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sz="4800" dirty="0"/>
              <a:t>Ta  </a:t>
            </a:r>
            <a:r>
              <a:rPr lang="vi-VN" altLang="en-US" sz="4800" dirty="0" err="1"/>
              <a:t>có</a:t>
            </a:r>
            <a:r>
              <a:rPr lang="vi-VN" altLang="en-US" sz="4800" dirty="0"/>
              <a:t>: </a:t>
            </a:r>
            <a:endParaRPr lang="en-US" altLang="en-US" sz="4800" dirty="0"/>
          </a:p>
        </p:txBody>
      </p:sp>
    </p:spTree>
    <p:extLst>
      <p:ext uri="{BB962C8B-B14F-4D97-AF65-F5344CB8AC3E}">
        <p14:creationId xmlns:p14="http://schemas.microsoft.com/office/powerpoint/2010/main" val="6034953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0" grpId="0"/>
      <p:bldP spid="43" grpId="0"/>
      <p:bldP spid="45" grpId="0"/>
      <p:bldP spid="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09B2F78A-7F62-455E-9B4C-5434A60EA11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44600" y="3314699"/>
            <a:ext cx="5108223" cy="5643575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27279796-B964-4E2F-B083-37A7EAB94F82}"/>
              </a:ext>
            </a:extLst>
          </p:cNvPr>
          <p:cNvGrpSpPr/>
          <p:nvPr/>
        </p:nvGrpSpPr>
        <p:grpSpPr>
          <a:xfrm>
            <a:off x="-574863" y="3314699"/>
            <a:ext cx="5108223" cy="5643575"/>
            <a:chOff x="-544331" y="4757725"/>
            <a:chExt cx="5108223" cy="5643575"/>
          </a:xfrm>
        </p:grpSpPr>
        <p:pic>
          <p:nvPicPr>
            <p:cNvPr id="10" name="Picture 9" descr="A picture containing text, vector graphics&#10;&#10;Description automatically generated">
              <a:extLst>
                <a:ext uri="{FF2B5EF4-FFF2-40B4-BE49-F238E27FC236}">
                  <a16:creationId xmlns:a16="http://schemas.microsoft.com/office/drawing/2014/main" id="{156228D5-1B56-4D53-A077-DB1279047C5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44331" y="4757725"/>
              <a:ext cx="5108223" cy="5643575"/>
            </a:xfrm>
            <a:prstGeom prst="rect">
              <a:avLst/>
            </a:prstGeom>
          </p:spPr>
        </p:pic>
        <p:sp>
          <p:nvSpPr>
            <p:cNvPr id="11" name="TextBox 26">
              <a:extLst>
                <a:ext uri="{FF2B5EF4-FFF2-40B4-BE49-F238E27FC236}">
                  <a16:creationId xmlns:a16="http://schemas.microsoft.com/office/drawing/2014/main" id="{AC3E198E-B3CA-4EBC-AFA8-C3DC5A089D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0283" y="7962900"/>
              <a:ext cx="958994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9600" b="1" i="0" u="none" strike="noStrike" kern="1200" cap="none" spc="0" normalizeH="0" baseline="0" noProof="0" dirty="0">
                <a:ln>
                  <a:noFill/>
                </a:ln>
                <a:solidFill>
                  <a:srgbClr val="28692E"/>
                </a:solidFill>
                <a:effectLst>
                  <a:outerShdw blurRad="12700" dist="50800" dir="2700000" algn="tl">
                    <a:srgbClr val="A1D988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60C7334E-A9D2-4A54-BC08-749C432329B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759906" y="2424411"/>
            <a:ext cx="5897893" cy="471831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B6D5E60-6702-406F-A733-BC2608CB95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3628517" y="2510190"/>
            <a:ext cx="6407767" cy="47183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AF909F2-940D-4649-9A79-93E84E15F0A0}"/>
                  </a:ext>
                </a:extLst>
              </p:cNvPr>
              <p:cNvSpPr txBox="1"/>
              <p:nvPr/>
            </p:nvSpPr>
            <p:spPr>
              <a:xfrm>
                <a:off x="4623607" y="3629406"/>
                <a:ext cx="4520393" cy="1986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600" i="1" dirty="0" err="1">
                    <a:latin typeface="+mj-lt"/>
                  </a:rPr>
                  <a:t>Muốn</a:t>
                </a:r>
                <a:r>
                  <a:rPr lang="vi-VN" sz="3600" i="1" dirty="0">
                    <a:latin typeface="+mj-lt"/>
                  </a:rPr>
                  <a:t> </a:t>
                </a:r>
                <a:r>
                  <a:rPr lang="vi-VN" sz="3600" i="1" dirty="0" err="1">
                    <a:latin typeface="+mj-lt"/>
                  </a:rPr>
                  <a:t>biết</a:t>
                </a:r>
                <a:r>
                  <a:rPr lang="vi-VN" sz="3600" i="1" dirty="0">
                    <a:latin typeface="+mj-lt"/>
                  </a:rPr>
                  <a:t> phân </a:t>
                </a:r>
                <a:r>
                  <a:rPr lang="vi-VN" sz="3600" i="1" dirty="0" err="1">
                    <a:latin typeface="+mj-lt"/>
                  </a:rPr>
                  <a:t>số</a:t>
                </a:r>
                <a:r>
                  <a:rPr lang="vi-VN" sz="3600" i="1" dirty="0">
                    <a:latin typeface="+mj-lt"/>
                  </a:rPr>
                  <a:t> </a:t>
                </a:r>
                <a:r>
                  <a:rPr lang="vi-VN" sz="3600" i="1" dirty="0" err="1">
                    <a:latin typeface="+mj-lt"/>
                  </a:rPr>
                  <a:t>nào</a:t>
                </a:r>
                <a:r>
                  <a:rPr lang="vi-VN" sz="3600" i="1" dirty="0">
                    <a:latin typeface="+mj-lt"/>
                  </a:rPr>
                  <a:t> </a:t>
                </a:r>
                <a:r>
                  <a:rPr lang="vi-VN" sz="3600" i="1" dirty="0" err="1">
                    <a:latin typeface="+mj-lt"/>
                  </a:rPr>
                  <a:t>bằng</a:t>
                </a:r>
                <a:r>
                  <a:rPr lang="vi-VN" sz="3600" i="1" dirty="0">
                    <a:latin typeface="+mj-lt"/>
                  </a:rPr>
                  <a:t> phân </a:t>
                </a:r>
                <a:r>
                  <a:rPr lang="vi-VN" sz="3600" i="1" dirty="0" err="1">
                    <a:latin typeface="+mj-lt"/>
                  </a:rPr>
                  <a:t>số</a:t>
                </a:r>
                <a:r>
                  <a:rPr lang="vi-VN" sz="3600" i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vi-VN" sz="3600" i="1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vi-VN" sz="3600" i="1" dirty="0">
                    <a:latin typeface="+mj-lt"/>
                  </a:rPr>
                  <a:t>chúng ta </a:t>
                </a:r>
                <a:r>
                  <a:rPr lang="vi-VN" sz="3600" i="1" dirty="0" err="1">
                    <a:latin typeface="+mj-lt"/>
                  </a:rPr>
                  <a:t>làm</a:t>
                </a:r>
                <a:r>
                  <a:rPr lang="vi-VN" sz="3600" i="1" dirty="0">
                    <a:latin typeface="+mj-lt"/>
                  </a:rPr>
                  <a:t> </a:t>
                </a:r>
                <a:r>
                  <a:rPr lang="vi-VN" sz="3600" i="1" dirty="0" err="1">
                    <a:latin typeface="+mj-lt"/>
                  </a:rPr>
                  <a:t>thế</a:t>
                </a:r>
                <a:r>
                  <a:rPr lang="vi-VN" sz="3600" i="1" dirty="0">
                    <a:latin typeface="+mj-lt"/>
                  </a:rPr>
                  <a:t> </a:t>
                </a:r>
                <a:r>
                  <a:rPr lang="vi-VN" sz="3600" i="1" dirty="0" err="1">
                    <a:latin typeface="+mj-lt"/>
                  </a:rPr>
                  <a:t>nào</a:t>
                </a:r>
                <a:r>
                  <a:rPr lang="vi-VN" sz="3600" i="1" dirty="0">
                    <a:latin typeface="+mj-lt"/>
                  </a:rPr>
                  <a:t>?</a:t>
                </a:r>
                <a:endParaRPr lang="en-US" sz="3600" i="1" dirty="0"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AF909F2-940D-4649-9A79-93E84E15F0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3607" y="3629406"/>
                <a:ext cx="4520393" cy="1986762"/>
              </a:xfrm>
              <a:prstGeom prst="rect">
                <a:avLst/>
              </a:prstGeom>
              <a:blipFill>
                <a:blip r:embed="rId6"/>
                <a:stretch>
                  <a:fillRect l="-4043" t="-4908" r="-1617" b="-10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85E78092-789A-428D-861F-3874031657E1}"/>
              </a:ext>
            </a:extLst>
          </p:cNvPr>
          <p:cNvSpPr txBox="1"/>
          <p:nvPr/>
        </p:nvSpPr>
        <p:spPr>
          <a:xfrm>
            <a:off x="10807525" y="4022622"/>
            <a:ext cx="45203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i="1" dirty="0">
                <a:latin typeface="+mj-lt"/>
              </a:rPr>
              <a:t>Ta </a:t>
            </a:r>
            <a:r>
              <a:rPr lang="vi-VN" sz="3600" i="1" dirty="0" err="1">
                <a:latin typeface="+mj-lt"/>
              </a:rPr>
              <a:t>thực</a:t>
            </a:r>
            <a:r>
              <a:rPr lang="vi-VN" sz="3600" i="1" dirty="0">
                <a:latin typeface="+mj-lt"/>
              </a:rPr>
              <a:t> </a:t>
            </a:r>
            <a:r>
              <a:rPr lang="vi-VN" sz="3600" i="1" dirty="0" err="1">
                <a:latin typeface="+mj-lt"/>
              </a:rPr>
              <a:t>hiện</a:t>
            </a:r>
            <a:r>
              <a:rPr lang="vi-VN" sz="3600" i="1" dirty="0">
                <a:latin typeface="+mj-lt"/>
              </a:rPr>
              <a:t> </a:t>
            </a:r>
            <a:r>
              <a:rPr lang="vi-VN" sz="3600" i="1" dirty="0" err="1">
                <a:latin typeface="+mj-lt"/>
              </a:rPr>
              <a:t>rút</a:t>
            </a:r>
            <a:r>
              <a:rPr lang="vi-VN" sz="3600" i="1" dirty="0">
                <a:latin typeface="+mj-lt"/>
              </a:rPr>
              <a:t> </a:t>
            </a:r>
            <a:r>
              <a:rPr lang="vi-VN" sz="3600" i="1" dirty="0" err="1">
                <a:latin typeface="+mj-lt"/>
              </a:rPr>
              <a:t>gọn</a:t>
            </a:r>
            <a:r>
              <a:rPr lang="vi-VN" sz="3600" i="1" dirty="0">
                <a:latin typeface="+mj-lt"/>
              </a:rPr>
              <a:t> phân </a:t>
            </a:r>
            <a:r>
              <a:rPr lang="vi-VN" sz="3600" i="1" dirty="0" err="1">
                <a:latin typeface="+mj-lt"/>
              </a:rPr>
              <a:t>số</a:t>
            </a:r>
            <a:r>
              <a:rPr lang="vi-VN" sz="3600" i="1" dirty="0">
                <a:latin typeface="+mj-lt"/>
              </a:rPr>
              <a:t>.</a:t>
            </a:r>
            <a:endParaRPr lang="en-US" sz="36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278887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977F03E-0627-4801-90C0-5F7C0C29C6D8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flipH="1">
            <a:off x="6152309" y="6581692"/>
            <a:ext cx="3544956" cy="3397249"/>
          </a:xfrm>
          <a:prstGeom prst="rect">
            <a:avLst/>
          </a:prstGeom>
        </p:spPr>
      </p:pic>
      <p:pic>
        <p:nvPicPr>
          <p:cNvPr id="18" name="Picture 17" descr="A group of white flowers&#10;&#10;Description automatically generated with medium confidence">
            <a:extLst>
              <a:ext uri="{FF2B5EF4-FFF2-40B4-BE49-F238E27FC236}">
                <a16:creationId xmlns:a16="http://schemas.microsoft.com/office/drawing/2014/main" id="{8A95CEC1-741F-4074-827E-0AB6C9EFA16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925365"/>
            <a:ext cx="6858000" cy="3386995"/>
          </a:xfrm>
          <a:prstGeom prst="rect">
            <a:avLst/>
          </a:prstGeom>
        </p:spPr>
      </p:pic>
      <p:pic>
        <p:nvPicPr>
          <p:cNvPr id="37" name="Tieng-tinh-tinh-www_tiengdong_com">
            <a:hlinkClick r:id="" action="ppaction://media"/>
            <a:extLst>
              <a:ext uri="{FF2B5EF4-FFF2-40B4-BE49-F238E27FC236}">
                <a16:creationId xmlns:a16="http://schemas.microsoft.com/office/drawing/2014/main" id="{534E06E6-48B9-4A63-AA50-346CEF963C2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1025525" y="8823325"/>
            <a:ext cx="487362" cy="487363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3AA0265E-6C97-49E9-8B19-DAE81F4F5703}"/>
              </a:ext>
            </a:extLst>
          </p:cNvPr>
          <p:cNvSpPr txBox="1"/>
          <p:nvPr/>
        </p:nvSpPr>
        <p:spPr>
          <a:xfrm>
            <a:off x="3025280" y="7324920"/>
            <a:ext cx="1027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accent6">
                    <a:lumMod val="50000"/>
                  </a:schemeClr>
                </a:solidFill>
                <a:latin typeface="UTM Guanine" panose="02040603050506020204" pitchFamily="18" charset="0"/>
              </a:rPr>
              <a:t>KTUTS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AF4AFC0-AA39-4F3C-803D-8D20F45D2606}"/>
              </a:ext>
            </a:extLst>
          </p:cNvPr>
          <p:cNvSpPr txBox="1"/>
          <p:nvPr/>
        </p:nvSpPr>
        <p:spPr>
          <a:xfrm>
            <a:off x="12530631" y="3780854"/>
            <a:ext cx="1027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>
                    <a:lumMod val="75000"/>
                  </a:schemeClr>
                </a:solidFill>
                <a:latin typeface="UTM Guanine" panose="02040603050506020204" pitchFamily="18" charset="0"/>
              </a:rPr>
              <a:t>KTUTS</a:t>
            </a:r>
          </a:p>
        </p:txBody>
      </p:sp>
      <p:pic>
        <p:nvPicPr>
          <p:cNvPr id="47" name="Picture 8">
            <a:extLst>
              <a:ext uri="{FF2B5EF4-FFF2-40B4-BE49-F238E27FC236}">
                <a16:creationId xmlns:a16="http://schemas.microsoft.com/office/drawing/2014/main" id="{8DB139A6-3977-442A-B1CD-300CC6EC9B2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715112" y="7312012"/>
            <a:ext cx="2042868" cy="2788898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1FFC4AA2-EEAF-4F23-85EA-41D0E734353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30600" y="5553074"/>
            <a:ext cx="1866900" cy="2333626"/>
          </a:xfrm>
          <a:prstGeom prst="rect">
            <a:avLst/>
          </a:prstGeom>
        </p:spPr>
      </p:pic>
      <p:pic>
        <p:nvPicPr>
          <p:cNvPr id="50" name="Picture 49" descr="A group of white flowers&#10;&#10;Description automatically generated with medium confidence">
            <a:extLst>
              <a:ext uri="{FF2B5EF4-FFF2-40B4-BE49-F238E27FC236}">
                <a16:creationId xmlns:a16="http://schemas.microsoft.com/office/drawing/2014/main" id="{91F5F816-C4CA-42D5-AEC5-5F3EC7E153C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925365"/>
            <a:ext cx="6858000" cy="3386995"/>
          </a:xfrm>
          <a:prstGeom prst="rect">
            <a:avLst/>
          </a:prstGeom>
        </p:spPr>
      </p:pic>
      <p:pic>
        <p:nvPicPr>
          <p:cNvPr id="51" name="Picture 50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1A0361C4-91B0-4347-B609-C82D3C3310F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7406" y="2713814"/>
            <a:ext cx="2781589" cy="2781589"/>
          </a:xfrm>
          <a:prstGeom prst="rect">
            <a:avLst/>
          </a:prstGeom>
        </p:spPr>
      </p:pic>
      <p:pic>
        <p:nvPicPr>
          <p:cNvPr id="52" name="Picture 51" descr="Logo&#10;&#10;Description automatically generated">
            <a:extLst>
              <a:ext uri="{FF2B5EF4-FFF2-40B4-BE49-F238E27FC236}">
                <a16:creationId xmlns:a16="http://schemas.microsoft.com/office/drawing/2014/main" id="{17C87CD4-59B1-437D-AD43-B20EAEC96482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8375" y="-1028700"/>
            <a:ext cx="10485425" cy="5897359"/>
          </a:xfrm>
          <a:prstGeom prst="rect">
            <a:avLst/>
          </a:prstGeom>
          <a:effectLst>
            <a:glow rad="254000">
              <a:schemeClr val="bg1"/>
            </a:glow>
          </a:effectLst>
        </p:spPr>
      </p:pic>
      <p:pic>
        <p:nvPicPr>
          <p:cNvPr id="60" name="Picture 59" descr="Icon&#10;&#10;Description automatically generated">
            <a:extLst>
              <a:ext uri="{FF2B5EF4-FFF2-40B4-BE49-F238E27FC236}">
                <a16:creationId xmlns:a16="http://schemas.microsoft.com/office/drawing/2014/main" id="{423B2073-4974-4B80-9697-5B305575F2BA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21" t="13394" r="44440" b="28171"/>
          <a:stretch/>
        </p:blipFill>
        <p:spPr>
          <a:xfrm>
            <a:off x="9469631" y="5668929"/>
            <a:ext cx="2354934" cy="2611387"/>
          </a:xfrm>
          <a:prstGeom prst="rect">
            <a:avLst/>
          </a:prstGeom>
        </p:spPr>
      </p:pic>
      <p:pic>
        <p:nvPicPr>
          <p:cNvPr id="63" name="Tieng-tinh-tinh-www_tiengdong_com">
            <a:hlinkClick r:id="" action="ppaction://media"/>
            <a:extLst>
              <a:ext uri="{FF2B5EF4-FFF2-40B4-BE49-F238E27FC236}">
                <a16:creationId xmlns:a16="http://schemas.microsoft.com/office/drawing/2014/main" id="{8D8C3C77-41FC-41A2-858C-8B07B52AB2B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1025525" y="8823325"/>
            <a:ext cx="487362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0374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86111E-6 -2.09877E-6 C 0.01025 -0.04105 0.01259 -0.23426 0.02509 -0.2679 C 0.03577 -0.27901 0.04792 -0.27901 0.05825 -0.27407 C 0.06832 -0.2679 0.07943 -0.26281 0.08586 -0.23549 L 0.1178 -0.11466 " pathEditMode="relative" rAng="0" ptsTypes="AAAAA">
                                      <p:cBhvr>
                                        <p:cTn id="14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85" y="-1387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3448" fill="hold"/>
                                        <p:tgtEl>
                                          <p:spTgt spid="6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7"/>
                </p:tgtEl>
              </p:cMediaNode>
            </p:audio>
            <p:audio>
              <p:cMediaNode vol="10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5BD32194-8AC5-4150-955F-F368578F3440}"/>
              </a:ext>
            </a:extLst>
          </p:cNvPr>
          <p:cNvGrpSpPr/>
          <p:nvPr/>
        </p:nvGrpSpPr>
        <p:grpSpPr>
          <a:xfrm>
            <a:off x="3305943" y="-1028700"/>
            <a:ext cx="12143617" cy="4917684"/>
            <a:chOff x="4012105" y="-1223776"/>
            <a:chExt cx="10176484" cy="528667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48D9626-58EF-4B56-BF45-43240754A44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94" t="7114" r="-1994" b="59184"/>
            <a:stretch/>
          </p:blipFill>
          <p:spPr>
            <a:xfrm>
              <a:off x="4012105" y="-1223776"/>
              <a:ext cx="10176484" cy="5286670"/>
            </a:xfrm>
            <a:prstGeom prst="rect">
              <a:avLst/>
            </a:prstGeom>
          </p:spPr>
        </p:pic>
        <p:sp>
          <p:nvSpPr>
            <p:cNvPr id="4" name="Rounded Rectangle 24">
              <a:extLst>
                <a:ext uri="{FF2B5EF4-FFF2-40B4-BE49-F238E27FC236}">
                  <a16:creationId xmlns:a16="http://schemas.microsoft.com/office/drawing/2014/main" id="{1299B0F0-32BC-4A2A-825A-14D2F20F9FAF}"/>
                </a:ext>
              </a:extLst>
            </p:cNvPr>
            <p:cNvSpPr/>
            <p:nvPr/>
          </p:nvSpPr>
          <p:spPr>
            <a:xfrm>
              <a:off x="5220314" y="1437404"/>
              <a:ext cx="7315559" cy="990600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vi-VN" altLang="en-US" sz="5400" b="1" dirty="0" err="1">
                  <a:solidFill>
                    <a:srgbClr val="008E40"/>
                  </a:solidFill>
                  <a:cs typeface="Times New Roman" panose="02020603050405020304" pitchFamily="18" charset="0"/>
                </a:rPr>
                <a:t>Bài</a:t>
              </a:r>
              <a:r>
                <a:rPr lang="vi-VN" altLang="en-US" sz="5400" b="1" dirty="0">
                  <a:solidFill>
                    <a:srgbClr val="008E4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>
                  <a:solidFill>
                    <a:srgbClr val="008E40"/>
                  </a:solidFill>
                  <a:cs typeface="Times New Roman" panose="02020603050405020304" pitchFamily="18" charset="0"/>
                </a:rPr>
                <a:t>3: </a:t>
              </a:r>
              <a:r>
                <a:rPr lang="en-US" altLang="en-US" sz="5400" b="1" dirty="0" err="1">
                  <a:solidFill>
                    <a:srgbClr val="008E40"/>
                  </a:solidFill>
                  <a:cs typeface="Times New Roman" panose="02020603050405020304" pitchFamily="18" charset="0"/>
                </a:rPr>
                <a:t>Quy</a:t>
              </a:r>
              <a:r>
                <a:rPr lang="en-US" altLang="en-US" sz="5400" b="1" dirty="0">
                  <a:solidFill>
                    <a:srgbClr val="008E4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008E40"/>
                  </a:solidFill>
                  <a:cs typeface="Times New Roman" panose="02020603050405020304" pitchFamily="18" charset="0"/>
                </a:rPr>
                <a:t>đồng</a:t>
              </a:r>
              <a:r>
                <a:rPr lang="en-US" altLang="en-US" sz="5400" b="1" dirty="0">
                  <a:solidFill>
                    <a:srgbClr val="008E4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008E40"/>
                  </a:solidFill>
                  <a:cs typeface="Times New Roman" panose="02020603050405020304" pitchFamily="18" charset="0"/>
                </a:rPr>
                <a:t>mẫu</a:t>
              </a:r>
              <a:r>
                <a:rPr lang="en-US" altLang="en-US" sz="5400" b="1" dirty="0">
                  <a:solidFill>
                    <a:srgbClr val="008E4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008E40"/>
                  </a:solidFill>
                  <a:cs typeface="Times New Roman" panose="02020603050405020304" pitchFamily="18" charset="0"/>
                </a:rPr>
                <a:t>số</a:t>
              </a:r>
              <a:r>
                <a:rPr lang="en-US" altLang="en-US" sz="5400" b="1" dirty="0">
                  <a:solidFill>
                    <a:srgbClr val="008E4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008E40"/>
                  </a:solidFill>
                  <a:cs typeface="Times New Roman" panose="02020603050405020304" pitchFamily="18" charset="0"/>
                </a:rPr>
                <a:t>các</a:t>
              </a:r>
              <a:r>
                <a:rPr lang="en-US" altLang="en-US" sz="5400" b="1" dirty="0">
                  <a:solidFill>
                    <a:srgbClr val="008E4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008E40"/>
                  </a:solidFill>
                  <a:cs typeface="Times New Roman" panose="02020603050405020304" pitchFamily="18" charset="0"/>
                </a:rPr>
                <a:t>phân</a:t>
              </a:r>
              <a:r>
                <a:rPr lang="en-US" altLang="en-US" sz="5400" b="1" dirty="0">
                  <a:solidFill>
                    <a:srgbClr val="008E4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008E40"/>
                  </a:solidFill>
                  <a:cs typeface="Times New Roman" panose="02020603050405020304" pitchFamily="18" charset="0"/>
                </a:rPr>
                <a:t>số</a:t>
              </a:r>
              <a:r>
                <a:rPr lang="en-US" altLang="en-US" sz="5400" b="1" dirty="0">
                  <a:solidFill>
                    <a:srgbClr val="008E40"/>
                  </a:solidFill>
                  <a:cs typeface="Times New Roman" panose="02020603050405020304" pitchFamily="18" charset="0"/>
                </a:rPr>
                <a:t>:</a:t>
              </a:r>
              <a:endParaRPr lang="vi-VN" sz="5400" b="1" dirty="0">
                <a:solidFill>
                  <a:srgbClr val="008E40"/>
                </a:solidFill>
                <a:effectLst>
                  <a:outerShdw blurRad="12700" dist="38100" dir="2700000" algn="tl">
                    <a:srgbClr val="21FF85"/>
                  </a:outerShdw>
                </a:effectLst>
                <a:cs typeface="Times New Roman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D1BEAC1-E697-4366-B7B4-51C0DBB216CF}"/>
              </a:ext>
            </a:extLst>
          </p:cNvPr>
          <p:cNvGrpSpPr/>
          <p:nvPr/>
        </p:nvGrpSpPr>
        <p:grpSpPr>
          <a:xfrm>
            <a:off x="3252510" y="3645531"/>
            <a:ext cx="5108223" cy="6172863"/>
            <a:chOff x="3200400" y="4757725"/>
            <a:chExt cx="5108223" cy="5643575"/>
          </a:xfrm>
        </p:grpSpPr>
        <p:pic>
          <p:nvPicPr>
            <p:cNvPr id="15" name="Picture 14" descr="A picture containing text, vector graphics&#10;&#10;Description automatically generated">
              <a:extLst>
                <a:ext uri="{FF2B5EF4-FFF2-40B4-BE49-F238E27FC236}">
                  <a16:creationId xmlns:a16="http://schemas.microsoft.com/office/drawing/2014/main" id="{A13C8DE4-32AA-48A8-8394-A2B5EEC82B0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0" y="4757725"/>
              <a:ext cx="5108223" cy="5643575"/>
            </a:xfrm>
            <a:prstGeom prst="rect">
              <a:avLst/>
            </a:prstGeom>
          </p:spPr>
        </p:pic>
        <p:sp>
          <p:nvSpPr>
            <p:cNvPr id="20" name="TextBox 26">
              <a:extLst>
                <a:ext uri="{FF2B5EF4-FFF2-40B4-BE49-F238E27FC236}">
                  <a16:creationId xmlns:a16="http://schemas.microsoft.com/office/drawing/2014/main" id="{F30E215E-2421-43A4-A9FC-0D313F6302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9210" y="7962900"/>
              <a:ext cx="1495855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9600" b="1" dirty="0">
                <a:solidFill>
                  <a:srgbClr val="28692E"/>
                </a:solidFill>
                <a:effectLst>
                  <a:outerShdw blurRad="12700" dist="50800" dir="2700000" algn="tl">
                    <a:srgbClr val="A1D988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E31D9BBB-7465-498A-8FA0-2703B60C17F4}"/>
              </a:ext>
            </a:extLst>
          </p:cNvPr>
          <p:cNvGrpSpPr/>
          <p:nvPr/>
        </p:nvGrpSpPr>
        <p:grpSpPr>
          <a:xfrm>
            <a:off x="10459940" y="3559433"/>
            <a:ext cx="5996487" cy="6525399"/>
            <a:chOff x="10341338" y="4757725"/>
            <a:chExt cx="5108223" cy="5643575"/>
          </a:xfrm>
        </p:grpSpPr>
        <p:pic>
          <p:nvPicPr>
            <p:cNvPr id="17" name="Picture 16" descr="A picture containing text, vector graphics&#10;&#10;Description automatically generated">
              <a:extLst>
                <a:ext uri="{FF2B5EF4-FFF2-40B4-BE49-F238E27FC236}">
                  <a16:creationId xmlns:a16="http://schemas.microsoft.com/office/drawing/2014/main" id="{F101A8F4-E9FE-4AFA-BCA2-48918E7075A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341338" y="4757725"/>
              <a:ext cx="5108223" cy="5643575"/>
            </a:xfrm>
            <a:prstGeom prst="rect">
              <a:avLst/>
            </a:prstGeom>
          </p:spPr>
        </p:pic>
        <p:sp>
          <p:nvSpPr>
            <p:cNvPr id="21" name="TextBox 26">
              <a:extLst>
                <a:ext uri="{FF2B5EF4-FFF2-40B4-BE49-F238E27FC236}">
                  <a16:creationId xmlns:a16="http://schemas.microsoft.com/office/drawing/2014/main" id="{F34D3B88-6F2B-4DCE-BAFE-619FA81B1C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65796" y="7962900"/>
              <a:ext cx="958994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9600" b="1" dirty="0">
                <a:solidFill>
                  <a:srgbClr val="28692E"/>
                </a:solidFill>
                <a:effectLst>
                  <a:outerShdw blurRad="12700" dist="50800" dir="2700000" algn="tl">
                    <a:srgbClr val="A1D988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00FC28BD-CDFE-4F57-BDEF-CEC698758345}"/>
              </a:ext>
            </a:extLst>
          </p:cNvPr>
          <p:cNvGrpSpPr/>
          <p:nvPr/>
        </p:nvGrpSpPr>
        <p:grpSpPr>
          <a:xfrm>
            <a:off x="-594967" y="3974568"/>
            <a:ext cx="5108223" cy="6110264"/>
            <a:chOff x="-544331" y="4757725"/>
            <a:chExt cx="5108223" cy="5643575"/>
          </a:xfrm>
        </p:grpSpPr>
        <p:pic>
          <p:nvPicPr>
            <p:cNvPr id="9" name="Picture 8" descr="A picture containing text, vector graphics&#10;&#10;Description automatically generated">
              <a:extLst>
                <a:ext uri="{FF2B5EF4-FFF2-40B4-BE49-F238E27FC236}">
                  <a16:creationId xmlns:a16="http://schemas.microsoft.com/office/drawing/2014/main" id="{A8EAC121-E8E6-4373-B49B-DEF7D34A04C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44331" y="4757725"/>
              <a:ext cx="5108223" cy="564357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26">
                  <a:extLst>
                    <a:ext uri="{FF2B5EF4-FFF2-40B4-BE49-F238E27FC236}">
                      <a16:creationId xmlns:a16="http://schemas.microsoft.com/office/drawing/2014/main" id="{34AC94FC-316E-437B-869A-30C646ED8AA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78878" y="8175622"/>
                  <a:ext cx="958994" cy="12613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vi-VN" altLang="en-US" sz="4000" b="1" i="1" smtClean="0">
                                <a:solidFill>
                                  <a:srgbClr val="28692E"/>
                                </a:solidFill>
                                <a:effectLst>
                                  <a:outerShdw blurRad="12700" dist="50800" dir="2700000" algn="tl">
                                    <a:srgbClr val="A1D988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altLang="en-US" sz="4000" b="1" i="1">
                                <a:solidFill>
                                  <a:srgbClr val="28692E"/>
                                </a:solidFill>
                                <a:effectLst>
                                  <a:outerShdw blurRad="12700" dist="50800" dir="2700000" algn="tl">
                                    <a:srgbClr val="A1D988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vi-VN" altLang="en-US" sz="4000" b="1" i="1">
                                <a:solidFill>
                                  <a:srgbClr val="28692E"/>
                                </a:solidFill>
                                <a:effectLst>
                                  <a:outerShdw blurRad="12700" dist="50800" dir="2700000" algn="tl">
                                    <a:srgbClr val="A1D988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vi-VN" altLang="en-US" sz="4000" b="1" i="1" smtClean="0">
                            <a:solidFill>
                              <a:srgbClr val="28692E"/>
                            </a:solidFill>
                            <a:effectLst>
                              <a:outerShdw blurRad="12700" dist="50800" dir="2700000" algn="tl">
                                <a:srgbClr val="A1D988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altLang="en-US" sz="4000" b="1" i="1">
                            <a:solidFill>
                              <a:srgbClr val="28692E"/>
                            </a:solidFill>
                            <a:effectLst>
                              <a:outerShdw blurRad="12700" dist="50800" dir="2700000" algn="tl">
                                <a:srgbClr val="A1D988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a:rPr lang="vi-VN" altLang="en-US" sz="4000" b="1" i="1">
                            <a:solidFill>
                              <a:srgbClr val="28692E"/>
                            </a:solidFill>
                            <a:effectLst>
                              <a:outerShdw blurRad="12700" dist="50800" dir="2700000" algn="tl">
                                <a:srgbClr val="A1D988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à</m:t>
                        </m:r>
                        <m:f>
                          <m:fPr>
                            <m:ctrlPr>
                              <a:rPr lang="vi-VN" altLang="en-US" sz="4000" b="1" i="1">
                                <a:solidFill>
                                  <a:srgbClr val="28692E"/>
                                </a:solidFill>
                                <a:effectLst>
                                  <a:outerShdw blurRad="12700" dist="50800" dir="2700000" algn="tl">
                                    <a:srgbClr val="A1D988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altLang="en-US" sz="4000" b="1" i="1" smtClean="0">
                                <a:solidFill>
                                  <a:srgbClr val="28692E"/>
                                </a:solidFill>
                                <a:effectLst>
                                  <a:outerShdw blurRad="12700" dist="50800" dir="2700000" algn="tl">
                                    <a:srgbClr val="A1D988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vi-VN" altLang="en-US" sz="4000" b="1" i="1">
                                <a:solidFill>
                                  <a:srgbClr val="28692E"/>
                                </a:solidFill>
                                <a:effectLst>
                                  <a:outerShdw blurRad="12700" dist="50800" dir="2700000" algn="tl">
                                    <a:srgbClr val="A1D988"/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den>
                        </m:f>
                      </m:oMath>
                    </m:oMathPara>
                  </a14:m>
                  <a:endParaRPr lang="vi-VN" altLang="en-US" sz="4000" b="1" dirty="0">
                    <a:solidFill>
                      <a:srgbClr val="28692E"/>
                    </a:solidFill>
                    <a:effectLst>
                      <a:outerShdw blurRad="12700" dist="50800" dir="2700000" algn="tl">
                        <a:srgbClr val="A1D988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9" name="TextBox 26">
                  <a:extLst>
                    <a:ext uri="{FF2B5EF4-FFF2-40B4-BE49-F238E27FC236}">
                      <a16:creationId xmlns:a16="http://schemas.microsoft.com/office/drawing/2014/main" id="{34AC94FC-316E-437B-869A-30C646ED8A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78878" y="8175622"/>
                  <a:ext cx="958994" cy="1261307"/>
                </a:xfrm>
                <a:prstGeom prst="rect">
                  <a:avLst/>
                </a:prstGeom>
                <a:blipFill>
                  <a:blip r:embed="rId4"/>
                  <a:stretch>
                    <a:fillRect r="-5668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12B31C15-6B7D-441C-854B-FB666F6C5CE5}"/>
              </a:ext>
            </a:extLst>
          </p:cNvPr>
          <p:cNvGrpSpPr/>
          <p:nvPr/>
        </p:nvGrpSpPr>
        <p:grpSpPr>
          <a:xfrm>
            <a:off x="6920670" y="3632820"/>
            <a:ext cx="5108223" cy="6172863"/>
            <a:chOff x="6770869" y="4757725"/>
            <a:chExt cx="5108223" cy="5643575"/>
          </a:xfrm>
        </p:grpSpPr>
        <p:pic>
          <p:nvPicPr>
            <p:cNvPr id="16" name="Picture 15" descr="A picture containing text, vector graphics&#10;&#10;Description automatically generated">
              <a:extLst>
                <a:ext uri="{FF2B5EF4-FFF2-40B4-BE49-F238E27FC236}">
                  <a16:creationId xmlns:a16="http://schemas.microsoft.com/office/drawing/2014/main" id="{F9F68BEC-2730-429E-9DA2-8EA70B7A43F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70869" y="4757725"/>
              <a:ext cx="5108223" cy="5643575"/>
            </a:xfrm>
            <a:prstGeom prst="rect">
              <a:avLst/>
            </a:prstGeom>
          </p:spPr>
        </p:pic>
        <p:sp>
          <p:nvSpPr>
            <p:cNvPr id="23" name="TextBox 26">
              <a:extLst>
                <a:ext uri="{FF2B5EF4-FFF2-40B4-BE49-F238E27FC236}">
                  <a16:creationId xmlns:a16="http://schemas.microsoft.com/office/drawing/2014/main" id="{D23A3C7E-9D95-4078-9DB5-21A3BC6B82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99679" y="7962900"/>
              <a:ext cx="1495855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9600" b="1" dirty="0">
                <a:solidFill>
                  <a:srgbClr val="28692E"/>
                </a:solidFill>
                <a:effectLst>
                  <a:outerShdw blurRad="12700" dist="50800" dir="2700000" algn="tl">
                    <a:srgbClr val="A1D988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ACA3E7F9-1092-4B0E-9F72-F54AEB45D3A9}"/>
              </a:ext>
            </a:extLst>
          </p:cNvPr>
          <p:cNvSpPr txBox="1"/>
          <p:nvPr/>
        </p:nvSpPr>
        <p:spPr>
          <a:xfrm>
            <a:off x="300189" y="9715500"/>
            <a:ext cx="1027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accent3">
                    <a:lumMod val="50000"/>
                  </a:schemeClr>
                </a:solidFill>
                <a:latin typeface="UTM Guanine" panose="02040603050506020204" pitchFamily="18" charset="0"/>
              </a:rPr>
              <a:t>KTUT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E3F7E2C-44CF-477F-BC06-DBB544EF4D74}"/>
              </a:ext>
            </a:extLst>
          </p:cNvPr>
          <p:cNvSpPr txBox="1"/>
          <p:nvPr/>
        </p:nvSpPr>
        <p:spPr>
          <a:xfrm>
            <a:off x="17260155" y="0"/>
            <a:ext cx="1027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79FFB6"/>
                </a:solidFill>
                <a:latin typeface="UTM Guanine" panose="02040603050506020204" pitchFamily="18" charset="0"/>
              </a:rPr>
              <a:t>KTU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6">
                <a:extLst>
                  <a:ext uri="{FF2B5EF4-FFF2-40B4-BE49-F238E27FC236}">
                    <a16:creationId xmlns:a16="http://schemas.microsoft.com/office/drawing/2014/main" id="{5AE3F39C-4140-4284-A370-84A1B84A1B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5719" y="7578994"/>
                <a:ext cx="958994" cy="13018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altLang="en-US" sz="4000" b="1" i="1" smtClean="0">
                              <a:solidFill>
                                <a:srgbClr val="28692E"/>
                              </a:solidFill>
                              <a:effectLst>
                                <a:outerShdw blurRad="12700" dist="50800" dir="2700000" algn="tl">
                                  <a:srgbClr val="A1D988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altLang="en-US" sz="4000" b="1" i="1">
                              <a:solidFill>
                                <a:srgbClr val="28692E"/>
                              </a:solidFill>
                              <a:effectLst>
                                <a:outerShdw blurRad="12700" dist="50800" dir="2700000" algn="tl">
                                  <a:srgbClr val="A1D988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vi-VN" altLang="en-US" sz="4000" b="1" i="1">
                              <a:solidFill>
                                <a:srgbClr val="28692E"/>
                              </a:solidFill>
                              <a:effectLst>
                                <a:outerShdw blurRad="12700" dist="50800" dir="2700000" algn="tl">
                                  <a:srgbClr val="A1D988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vi-VN" altLang="en-US" sz="4000" b="1" i="1" smtClean="0">
                          <a:solidFill>
                            <a:srgbClr val="28692E"/>
                          </a:solidFill>
                          <a:effectLst>
                            <a:outerShdw blurRad="12700" dist="50800" dir="2700000" algn="tl">
                              <a:srgbClr val="A1D988"/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altLang="en-US" sz="4000" b="1" i="1">
                          <a:solidFill>
                            <a:srgbClr val="28692E"/>
                          </a:solidFill>
                          <a:effectLst>
                            <a:outerShdw blurRad="12700" dist="50800" dir="2700000" algn="tl">
                              <a:srgbClr val="A1D988"/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a:rPr lang="vi-VN" altLang="en-US" sz="4000" b="1" i="1">
                          <a:solidFill>
                            <a:srgbClr val="28692E"/>
                          </a:solidFill>
                          <a:effectLst>
                            <a:outerShdw blurRad="12700" dist="50800" dir="2700000" algn="tl">
                              <a:srgbClr val="A1D988"/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f>
                        <m:fPr>
                          <m:ctrlPr>
                            <a:rPr lang="vi-VN" altLang="en-US" sz="4000" b="1" i="1">
                              <a:solidFill>
                                <a:srgbClr val="28692E"/>
                              </a:solidFill>
                              <a:effectLst>
                                <a:outerShdw blurRad="12700" dist="50800" dir="2700000" algn="tl">
                                  <a:srgbClr val="A1D988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altLang="en-US" sz="4000" b="1" i="1" smtClean="0">
                              <a:solidFill>
                                <a:srgbClr val="28692E"/>
                              </a:solidFill>
                              <a:effectLst>
                                <a:outerShdw blurRad="12700" dist="50800" dir="2700000" algn="tl">
                                  <a:srgbClr val="A1D988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vi-VN" altLang="en-US" sz="4000" b="1" i="1">
                              <a:solidFill>
                                <a:srgbClr val="28692E"/>
                              </a:solidFill>
                              <a:effectLst>
                                <a:outerShdw blurRad="12700" dist="50800" dir="2700000" algn="tl">
                                  <a:srgbClr val="A1D988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vi-VN" altLang="en-US" sz="4000" b="1" dirty="0">
                  <a:solidFill>
                    <a:srgbClr val="28692E"/>
                  </a:solidFill>
                  <a:effectLst>
                    <a:outerShdw blurRad="12700" dist="50800" dir="2700000" algn="tl">
                      <a:srgbClr val="A1D988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6">
                <a:extLst>
                  <a:ext uri="{FF2B5EF4-FFF2-40B4-BE49-F238E27FC236}">
                    <a16:creationId xmlns:a16="http://schemas.microsoft.com/office/drawing/2014/main" id="{5AE3F39C-4140-4284-A370-84A1B84A1B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5719" y="7578994"/>
                <a:ext cx="958994" cy="1301895"/>
              </a:xfrm>
              <a:prstGeom prst="rect">
                <a:avLst/>
              </a:prstGeom>
              <a:blipFill>
                <a:blip r:embed="rId5"/>
                <a:stretch>
                  <a:fillRect r="-556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26">
                <a:extLst>
                  <a:ext uri="{FF2B5EF4-FFF2-40B4-BE49-F238E27FC236}">
                    <a16:creationId xmlns:a16="http://schemas.microsoft.com/office/drawing/2014/main" id="{074953F0-6CC1-4DB2-8489-A08ED681EC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590167" y="7549639"/>
                <a:ext cx="958994" cy="12464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altLang="en-US" sz="4000" b="1" i="1" smtClean="0">
                              <a:solidFill>
                                <a:srgbClr val="28692E"/>
                              </a:solidFill>
                              <a:effectLst>
                                <a:outerShdw blurRad="12700" dist="50800" dir="2700000" algn="tl">
                                  <a:srgbClr val="A1D988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altLang="en-US" sz="4000" b="1" i="1">
                              <a:solidFill>
                                <a:srgbClr val="28692E"/>
                              </a:solidFill>
                              <a:effectLst>
                                <a:outerShdw blurRad="12700" dist="50800" dir="2700000" algn="tl">
                                  <a:srgbClr val="A1D988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vi-VN" altLang="en-US" sz="4000" b="1" i="1">
                              <a:solidFill>
                                <a:srgbClr val="28692E"/>
                              </a:solidFill>
                              <a:effectLst>
                                <a:outerShdw blurRad="12700" dist="50800" dir="2700000" algn="tl">
                                  <a:srgbClr val="A1D988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den>
                      </m:f>
                      <m:r>
                        <a:rPr lang="vi-VN" altLang="en-US" sz="4000" b="1" i="1" smtClean="0">
                          <a:solidFill>
                            <a:srgbClr val="28692E"/>
                          </a:solidFill>
                          <a:effectLst>
                            <a:outerShdw blurRad="12700" dist="50800" dir="2700000" algn="tl">
                              <a:srgbClr val="A1D988"/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altLang="en-US" sz="4000" b="1" i="1">
                          <a:solidFill>
                            <a:srgbClr val="28692E"/>
                          </a:solidFill>
                          <a:effectLst>
                            <a:outerShdw blurRad="12700" dist="50800" dir="2700000" algn="tl">
                              <a:srgbClr val="A1D988"/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a:rPr lang="vi-VN" altLang="en-US" sz="4000" b="1" i="1">
                          <a:solidFill>
                            <a:srgbClr val="28692E"/>
                          </a:solidFill>
                          <a:effectLst>
                            <a:outerShdw blurRad="12700" dist="50800" dir="2700000" algn="tl">
                              <a:srgbClr val="A1D988"/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f>
                        <m:fPr>
                          <m:ctrlPr>
                            <a:rPr lang="vi-VN" altLang="en-US" sz="4000" b="1" i="1">
                              <a:solidFill>
                                <a:srgbClr val="28692E"/>
                              </a:solidFill>
                              <a:effectLst>
                                <a:outerShdw blurRad="12700" dist="50800" dir="2700000" algn="tl">
                                  <a:srgbClr val="A1D988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altLang="en-US" sz="4000" b="1" i="1" smtClean="0">
                              <a:solidFill>
                                <a:srgbClr val="28692E"/>
                              </a:solidFill>
                              <a:effectLst>
                                <a:outerShdw blurRad="12700" dist="50800" dir="2700000" algn="tl">
                                  <a:srgbClr val="A1D988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vi-VN" altLang="en-US" sz="4000" b="1" i="1">
                              <a:solidFill>
                                <a:srgbClr val="28692E"/>
                              </a:solidFill>
                              <a:effectLst>
                                <a:outerShdw blurRad="12700" dist="50800" dir="2700000" algn="tl">
                                  <a:srgbClr val="A1D988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vi-VN" altLang="en-US" sz="4000" b="1" dirty="0">
                  <a:solidFill>
                    <a:srgbClr val="28692E"/>
                  </a:solidFill>
                  <a:effectLst>
                    <a:outerShdw blurRad="12700" dist="50800" dir="2700000" algn="tl">
                      <a:srgbClr val="A1D988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26">
                <a:extLst>
                  <a:ext uri="{FF2B5EF4-FFF2-40B4-BE49-F238E27FC236}">
                    <a16:creationId xmlns:a16="http://schemas.microsoft.com/office/drawing/2014/main" id="{074953F0-6CC1-4DB2-8489-A08ED681EC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90167" y="7549639"/>
                <a:ext cx="958994" cy="1246495"/>
              </a:xfrm>
              <a:prstGeom prst="rect">
                <a:avLst/>
              </a:prstGeom>
              <a:blipFill>
                <a:blip r:embed="rId6"/>
                <a:stretch>
                  <a:fillRect r="-859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26">
                <a:extLst>
                  <a:ext uri="{FF2B5EF4-FFF2-40B4-BE49-F238E27FC236}">
                    <a16:creationId xmlns:a16="http://schemas.microsoft.com/office/drawing/2014/main" id="{3D6C221E-D623-458C-947A-B5C6940EB1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296567" y="7733658"/>
                <a:ext cx="958994" cy="1248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altLang="en-US" sz="4000" b="1" i="1" smtClean="0">
                              <a:solidFill>
                                <a:srgbClr val="28692E"/>
                              </a:solidFill>
                              <a:effectLst>
                                <a:outerShdw blurRad="12700" dist="50800" dir="2700000" algn="tl">
                                  <a:srgbClr val="A1D988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altLang="en-US" sz="4000" b="1" i="1">
                              <a:solidFill>
                                <a:srgbClr val="28692E"/>
                              </a:solidFill>
                              <a:effectLst>
                                <a:outerShdw blurRad="12700" dist="50800" dir="2700000" algn="tl">
                                  <a:srgbClr val="A1D988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altLang="en-US" sz="4000" b="1" i="1">
                              <a:solidFill>
                                <a:srgbClr val="28692E"/>
                              </a:solidFill>
                              <a:effectLst>
                                <a:outerShdw blurRad="12700" dist="50800" dir="2700000" algn="tl">
                                  <a:srgbClr val="A1D988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altLang="en-US" sz="4000" b="1" i="1" smtClean="0">
                          <a:solidFill>
                            <a:srgbClr val="28692E"/>
                          </a:solidFill>
                          <a:effectLst>
                            <a:outerShdw blurRad="12700" dist="50800" dir="2700000" algn="tl">
                              <a:srgbClr val="A1D988"/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f>
                        <m:fPr>
                          <m:ctrlPr>
                            <a:rPr lang="vi-VN" altLang="en-US" sz="4000" b="1" i="1">
                              <a:solidFill>
                                <a:srgbClr val="28692E"/>
                              </a:solidFill>
                              <a:effectLst>
                                <a:outerShdw blurRad="12700" dist="50800" dir="2700000" algn="tl">
                                  <a:srgbClr val="A1D988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altLang="en-US" sz="4000" b="1" i="1" smtClean="0">
                              <a:solidFill>
                                <a:srgbClr val="28692E"/>
                              </a:solidFill>
                              <a:effectLst>
                                <a:outerShdw blurRad="12700" dist="50800" dir="2700000" algn="tl">
                                  <a:srgbClr val="A1D988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altLang="en-US" sz="4000" b="1" i="1">
                              <a:solidFill>
                                <a:srgbClr val="28692E"/>
                              </a:solidFill>
                              <a:effectLst>
                                <a:outerShdw blurRad="12700" dist="50800" dir="2700000" algn="tl">
                                  <a:srgbClr val="A1D988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vi-VN" altLang="en-US" sz="4000" b="1" i="1">
                          <a:solidFill>
                            <a:srgbClr val="28692E"/>
                          </a:solidFill>
                          <a:effectLst>
                            <a:outerShdw blurRad="12700" dist="50800" dir="2700000" algn="tl">
                              <a:srgbClr val="A1D988"/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a:rPr lang="vi-VN" altLang="en-US" sz="4000" b="1" i="1">
                          <a:solidFill>
                            <a:srgbClr val="28692E"/>
                          </a:solidFill>
                          <a:effectLst>
                            <a:outerShdw blurRad="12700" dist="50800" dir="2700000" algn="tl">
                              <a:srgbClr val="A1D988"/>
                            </a:outerShdw>
                          </a:effectLst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f>
                        <m:fPr>
                          <m:ctrlPr>
                            <a:rPr lang="vi-VN" altLang="en-US" sz="4000" b="1" i="1">
                              <a:solidFill>
                                <a:srgbClr val="28692E"/>
                              </a:solidFill>
                              <a:effectLst>
                                <a:outerShdw blurRad="12700" dist="50800" dir="2700000" algn="tl">
                                  <a:srgbClr val="A1D988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altLang="en-US" sz="4000" b="1" i="1" smtClean="0">
                              <a:solidFill>
                                <a:srgbClr val="28692E"/>
                              </a:solidFill>
                              <a:effectLst>
                                <a:outerShdw blurRad="12700" dist="50800" dir="2700000" algn="tl">
                                  <a:srgbClr val="A1D988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vi-VN" altLang="en-US" sz="4000" b="1" i="1">
                              <a:solidFill>
                                <a:srgbClr val="28692E"/>
                              </a:solidFill>
                              <a:effectLst>
                                <a:outerShdw blurRad="12700" dist="50800" dir="2700000" algn="tl">
                                  <a:srgbClr val="A1D988"/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vi-VN" altLang="en-US" sz="4000" b="1" dirty="0">
                  <a:solidFill>
                    <a:srgbClr val="28692E"/>
                  </a:solidFill>
                  <a:effectLst>
                    <a:outerShdw blurRad="12700" dist="50800" dir="2700000" algn="tl">
                      <a:srgbClr val="A1D988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26">
                <a:extLst>
                  <a:ext uri="{FF2B5EF4-FFF2-40B4-BE49-F238E27FC236}">
                    <a16:creationId xmlns:a16="http://schemas.microsoft.com/office/drawing/2014/main" id="{3D6C221E-D623-458C-947A-B5C6940EB1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96567" y="7733658"/>
                <a:ext cx="958994" cy="1248803"/>
              </a:xfrm>
              <a:prstGeom prst="rect">
                <a:avLst/>
              </a:prstGeom>
              <a:blipFill>
                <a:blip r:embed="rId7"/>
                <a:stretch>
                  <a:fillRect r="-13503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60288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4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2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24">
            <a:extLst>
              <a:ext uri="{FF2B5EF4-FFF2-40B4-BE49-F238E27FC236}">
                <a16:creationId xmlns:a16="http://schemas.microsoft.com/office/drawing/2014/main" id="{AB773C63-AD18-4598-99F9-3E26CAEB68AC}"/>
              </a:ext>
            </a:extLst>
          </p:cNvPr>
          <p:cNvSpPr/>
          <p:nvPr/>
        </p:nvSpPr>
        <p:spPr>
          <a:xfrm>
            <a:off x="0" y="-38100"/>
            <a:ext cx="18288000" cy="2314776"/>
          </a:xfrm>
          <a:prstGeom prst="roundRect">
            <a:avLst>
              <a:gd name="adj" fmla="val 0"/>
            </a:avLst>
          </a:prstGeom>
          <a:solidFill>
            <a:schemeClr val="bg1">
              <a:alpha val="6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/>
            <a:r>
              <a:rPr lang="en-US" sz="6000" b="1" dirty="0">
                <a:solidFill>
                  <a:schemeClr val="tx1"/>
                </a:solidFill>
                <a:effectLst>
                  <a:outerShdw blurRad="12700" dist="38100" dir="2700000" algn="tl">
                    <a:schemeClr val="bg1"/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	</a:t>
            </a:r>
            <a:r>
              <a:rPr lang="vi-VN" altLang="en-US" sz="60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Bài</a:t>
            </a:r>
            <a:r>
              <a:rPr lang="vi-VN" altLang="en-US" sz="60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>
                <a:solidFill>
                  <a:srgbClr val="008E40"/>
                </a:solidFill>
                <a:cs typeface="Times New Roman" panose="02020603050405020304" pitchFamily="18" charset="0"/>
              </a:rPr>
              <a:t>3: </a:t>
            </a:r>
            <a:r>
              <a:rPr lang="en-US" altLang="en-US" sz="60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Quy</a:t>
            </a:r>
            <a:r>
              <a:rPr lang="en-US" altLang="en-US" sz="60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đồng</a:t>
            </a:r>
            <a:r>
              <a:rPr lang="en-US" altLang="en-US" sz="60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mẫu</a:t>
            </a:r>
            <a:r>
              <a:rPr lang="en-US" altLang="en-US" sz="60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60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các</a:t>
            </a:r>
            <a:r>
              <a:rPr lang="en-US" altLang="en-US" sz="60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phân</a:t>
            </a:r>
            <a:r>
              <a:rPr lang="en-US" altLang="en-US" sz="60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6000" b="1" dirty="0">
                <a:solidFill>
                  <a:srgbClr val="008E40"/>
                </a:solidFill>
                <a:cs typeface="Times New Roman" panose="02020603050405020304" pitchFamily="18" charset="0"/>
              </a:rPr>
              <a:t>:</a:t>
            </a:r>
            <a:endParaRPr lang="vi-VN" sz="6000" b="1" dirty="0">
              <a:solidFill>
                <a:srgbClr val="008E40"/>
              </a:solidFill>
              <a:effectLst>
                <a:outerShdw blurRad="12700" dist="38100" dir="2700000" algn="tl">
                  <a:srgbClr val="21FF85"/>
                </a:outerShdw>
              </a:effectLst>
              <a:cs typeface="Times New Roman" pitchFamily="18" charset="0"/>
            </a:endParaRPr>
          </a:p>
          <a:p>
            <a:pPr algn="just"/>
            <a:endParaRPr lang="vi-VN" sz="6000" b="1" dirty="0">
              <a:solidFill>
                <a:schemeClr val="tx1"/>
              </a:solidFill>
              <a:effectLst>
                <a:outerShdw blurRad="12700" dist="38100" dir="2700000" algn="tl">
                  <a:schemeClr val="bg1"/>
                </a:outerShdw>
              </a:effectLst>
              <a:cs typeface="Times New Roman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013C022-3B82-4B95-9F51-A241AED8A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1350" y="4419600"/>
            <a:ext cx="1568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/>
              <a:t>Ta có:</a:t>
            </a:r>
          </a:p>
        </p:txBody>
      </p:sp>
      <p:graphicFrame>
        <p:nvGraphicFramePr>
          <p:cNvPr id="32" name="Object 57">
            <a:extLst>
              <a:ext uri="{FF2B5EF4-FFF2-40B4-BE49-F238E27FC236}">
                <a16:creationId xmlns:a16="http://schemas.microsoft.com/office/drawing/2014/main" id="{E252F57E-5FF0-4A5D-B031-2D04AE81C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026599"/>
              </p:ext>
            </p:extLst>
          </p:nvPr>
        </p:nvGraphicFramePr>
        <p:xfrm>
          <a:off x="4603750" y="4198937"/>
          <a:ext cx="25241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3" imgW="914400" imgH="393700" progId="Equation.3">
                  <p:embed/>
                </p:oleObj>
              </mc:Choice>
              <mc:Fallback>
                <p:oleObj name="Equation" r:id="rId3" imgW="914400" imgH="393700" progId="Equation.3">
                  <p:embed/>
                  <p:pic>
                    <p:nvPicPr>
                      <p:cNvPr id="4" name="Object 57">
                        <a:extLst>
                          <a:ext uri="{FF2B5EF4-FFF2-40B4-BE49-F238E27FC236}">
                            <a16:creationId xmlns:a16="http://schemas.microsoft.com/office/drawing/2014/main" id="{4B852E6D-A89A-4A33-82D0-90C5B0F92F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4198937"/>
                        <a:ext cx="252412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0EB25E03-47C9-4BB1-AD2F-9DE36FD4C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4600" y="4614862"/>
            <a:ext cx="577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/>
              <a:t>;</a:t>
            </a:r>
          </a:p>
        </p:txBody>
      </p:sp>
      <p:graphicFrame>
        <p:nvGraphicFramePr>
          <p:cNvPr id="34" name="Object 57">
            <a:extLst>
              <a:ext uri="{FF2B5EF4-FFF2-40B4-BE49-F238E27FC236}">
                <a16:creationId xmlns:a16="http://schemas.microsoft.com/office/drawing/2014/main" id="{98EBFF59-1FEF-44AA-85F4-67918E697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075739"/>
              </p:ext>
            </p:extLst>
          </p:nvPr>
        </p:nvGraphicFramePr>
        <p:xfrm>
          <a:off x="8416005" y="4198937"/>
          <a:ext cx="249078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5" imgW="901309" imgH="393529" progId="Equation.DSMT4">
                  <p:embed/>
                </p:oleObj>
              </mc:Choice>
              <mc:Fallback>
                <p:oleObj name="Equation" r:id="rId5" imgW="901309" imgH="393529" progId="Equation.DSMT4">
                  <p:embed/>
                  <p:pic>
                    <p:nvPicPr>
                      <p:cNvPr id="6" name="Object 57">
                        <a:extLst>
                          <a:ext uri="{FF2B5EF4-FFF2-40B4-BE49-F238E27FC236}">
                            <a16:creationId xmlns:a16="http://schemas.microsoft.com/office/drawing/2014/main" id="{85A67797-0710-434F-BA97-B54F9E8227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005" y="4198937"/>
                        <a:ext cx="249078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F11D7FBE-1943-4907-BA98-F147E35C4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1350" y="6213023"/>
            <a:ext cx="54358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 err="1">
                <a:solidFill>
                  <a:srgbClr val="0000CC"/>
                </a:solidFill>
              </a:rPr>
              <a:t>Vậy</a:t>
            </a:r>
            <a:r>
              <a:rPr lang="en-US" altLang="en-US" sz="3600" b="1" dirty="0">
                <a:solidFill>
                  <a:srgbClr val="0000CC"/>
                </a:solidFill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</a:rPr>
              <a:t>quy</a:t>
            </a:r>
            <a:r>
              <a:rPr lang="en-US" altLang="en-US" sz="3600" b="1" dirty="0">
                <a:solidFill>
                  <a:srgbClr val="0000CC"/>
                </a:solidFill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</a:rPr>
              <a:t>đồng</a:t>
            </a:r>
            <a:r>
              <a:rPr lang="en-US" altLang="en-US" sz="3600" b="1" dirty="0">
                <a:solidFill>
                  <a:srgbClr val="0000CC"/>
                </a:solidFill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</a:rPr>
              <a:t>hai</a:t>
            </a:r>
            <a:r>
              <a:rPr lang="en-US" altLang="en-US" sz="3600" b="1" dirty="0">
                <a:solidFill>
                  <a:srgbClr val="0000CC"/>
                </a:solidFill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</a:rPr>
              <a:t>phân</a:t>
            </a:r>
            <a:r>
              <a:rPr lang="en-US" altLang="en-US" sz="3600" b="1" dirty="0">
                <a:solidFill>
                  <a:srgbClr val="0000CC"/>
                </a:solidFill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</a:rPr>
              <a:t>số</a:t>
            </a:r>
            <a:endParaRPr lang="en-US" altLang="en-US" sz="3600" b="1" dirty="0">
              <a:solidFill>
                <a:srgbClr val="0000CC"/>
              </a:solidFill>
            </a:endParaRPr>
          </a:p>
        </p:txBody>
      </p:sp>
      <p:grpSp>
        <p:nvGrpSpPr>
          <p:cNvPr id="36" name="Group 12">
            <a:extLst>
              <a:ext uri="{FF2B5EF4-FFF2-40B4-BE49-F238E27FC236}">
                <a16:creationId xmlns:a16="http://schemas.microsoft.com/office/drawing/2014/main" id="{DFF253A9-E509-4DE3-9D13-E1CD495A9053}"/>
              </a:ext>
            </a:extLst>
          </p:cNvPr>
          <p:cNvGrpSpPr>
            <a:grpSpLocks/>
          </p:cNvGrpSpPr>
          <p:nvPr/>
        </p:nvGrpSpPr>
        <p:grpSpPr bwMode="auto">
          <a:xfrm>
            <a:off x="8759031" y="5940875"/>
            <a:ext cx="1387475" cy="1190625"/>
            <a:chOff x="898" y="1378"/>
            <a:chExt cx="733" cy="508"/>
          </a:xfrm>
        </p:grpSpPr>
        <p:graphicFrame>
          <p:nvGraphicFramePr>
            <p:cNvPr id="37" name="Object 8">
              <a:extLst>
                <a:ext uri="{FF2B5EF4-FFF2-40B4-BE49-F238E27FC236}">
                  <a16:creationId xmlns:a16="http://schemas.microsoft.com/office/drawing/2014/main" id="{54D177F6-7903-4885-9F49-8F2A4EEF5E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8" y="1378"/>
            <a:ext cx="214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4" name="Equation" r:id="rId7" imgW="152334" imgH="393529" progId="Equation.3">
                    <p:embed/>
                  </p:oleObj>
                </mc:Choice>
                <mc:Fallback>
                  <p:oleObj name="Equation" r:id="rId7" imgW="152334" imgH="393529" progId="Equation.3">
                    <p:embed/>
                    <p:pic>
                      <p:nvPicPr>
                        <p:cNvPr id="18452" name="Object 8">
                          <a:extLst>
                            <a:ext uri="{FF2B5EF4-FFF2-40B4-BE49-F238E27FC236}">
                              <a16:creationId xmlns:a16="http://schemas.microsoft.com/office/drawing/2014/main" id="{A2157B1F-4EF0-4243-8769-1A0AA2F80F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1378"/>
                          <a:ext cx="214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9">
              <a:extLst>
                <a:ext uri="{FF2B5EF4-FFF2-40B4-BE49-F238E27FC236}">
                  <a16:creationId xmlns:a16="http://schemas.microsoft.com/office/drawing/2014/main" id="{63E50890-DEB8-4B1E-B0B1-CB0E99BE1A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467"/>
              <a:ext cx="3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3200">
                  <a:solidFill>
                    <a:srgbClr val="0000FF"/>
                  </a:solidFill>
                </a:rPr>
                <a:t>và</a:t>
              </a:r>
            </a:p>
          </p:txBody>
        </p:sp>
        <p:graphicFrame>
          <p:nvGraphicFramePr>
            <p:cNvPr id="39" name="Object 11">
              <a:extLst>
                <a:ext uri="{FF2B5EF4-FFF2-40B4-BE49-F238E27FC236}">
                  <a16:creationId xmlns:a16="http://schemas.microsoft.com/office/drawing/2014/main" id="{1972D4A9-B79E-4394-9C82-0017C3F0D6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4" y="1378"/>
            <a:ext cx="197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5" name="Equation" r:id="rId9" imgW="139639" imgH="393529" progId="Equation.3">
                    <p:embed/>
                  </p:oleObj>
                </mc:Choice>
                <mc:Fallback>
                  <p:oleObj name="Equation" r:id="rId9" imgW="139639" imgH="393529" progId="Equation.3">
                    <p:embed/>
                    <p:pic>
                      <p:nvPicPr>
                        <p:cNvPr id="18454" name="Object 11">
                          <a:extLst>
                            <a:ext uri="{FF2B5EF4-FFF2-40B4-BE49-F238E27FC236}">
                              <a16:creationId xmlns:a16="http://schemas.microsoft.com/office/drawing/2014/main" id="{8B4F5459-F5B1-4A5A-BC87-1F5B933E9C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1378"/>
                          <a:ext cx="197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415E685E-53B5-40D3-8D0E-385B3D9DA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6875" y="6120733"/>
            <a:ext cx="12398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dirty="0" err="1">
                <a:solidFill>
                  <a:srgbClr val="0000CC"/>
                </a:solidFill>
              </a:rPr>
              <a:t>được</a:t>
            </a:r>
            <a:endParaRPr lang="en-US" altLang="en-US" sz="3200" b="1" dirty="0">
              <a:solidFill>
                <a:srgbClr val="0000CC"/>
              </a:solidFill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A13E50E6-75CC-420B-B34A-BCF6EE94D3E3}"/>
              </a:ext>
            </a:extLst>
          </p:cNvPr>
          <p:cNvGrpSpPr>
            <a:grpSpLocks/>
          </p:cNvGrpSpPr>
          <p:nvPr/>
        </p:nvGrpSpPr>
        <p:grpSpPr bwMode="auto">
          <a:xfrm>
            <a:off x="11430000" y="5847125"/>
            <a:ext cx="1670050" cy="1190625"/>
            <a:chOff x="845" y="1378"/>
            <a:chExt cx="882" cy="508"/>
          </a:xfrm>
        </p:grpSpPr>
        <p:graphicFrame>
          <p:nvGraphicFramePr>
            <p:cNvPr id="42" name="Object 8">
              <a:extLst>
                <a:ext uri="{FF2B5EF4-FFF2-40B4-BE49-F238E27FC236}">
                  <a16:creationId xmlns:a16="http://schemas.microsoft.com/office/drawing/2014/main" id="{7F328440-88A4-4B39-AFBA-F5AF8BB7AC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5" y="1378"/>
            <a:ext cx="321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6" name="Equation" r:id="rId11" imgW="228501" imgH="393529" progId="Equation.3">
                    <p:embed/>
                  </p:oleObj>
                </mc:Choice>
                <mc:Fallback>
                  <p:oleObj name="Equation" r:id="rId11" imgW="228501" imgH="393529" progId="Equation.3">
                    <p:embed/>
                    <p:pic>
                      <p:nvPicPr>
                        <p:cNvPr id="18449" name="Object 8">
                          <a:extLst>
                            <a:ext uri="{FF2B5EF4-FFF2-40B4-BE49-F238E27FC236}">
                              <a16:creationId xmlns:a16="http://schemas.microsoft.com/office/drawing/2014/main" id="{A7EF9D99-93B0-41DE-8C05-485CC7A11B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" y="1378"/>
                          <a:ext cx="321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 Box 9">
              <a:extLst>
                <a:ext uri="{FF2B5EF4-FFF2-40B4-BE49-F238E27FC236}">
                  <a16:creationId xmlns:a16="http://schemas.microsoft.com/office/drawing/2014/main" id="{6E354C25-0883-48EA-929F-F2ADDD16EA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7" y="1501"/>
              <a:ext cx="3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3200">
                  <a:solidFill>
                    <a:srgbClr val="0000FF"/>
                  </a:solidFill>
                </a:rPr>
                <a:t>và</a:t>
              </a:r>
            </a:p>
          </p:txBody>
        </p:sp>
        <p:graphicFrame>
          <p:nvGraphicFramePr>
            <p:cNvPr id="44" name="Object 11">
              <a:extLst>
                <a:ext uri="{FF2B5EF4-FFF2-40B4-BE49-F238E27FC236}">
                  <a16:creationId xmlns:a16="http://schemas.microsoft.com/office/drawing/2014/main" id="{C097E84A-89A2-42BF-913E-77A2AD68C6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7" y="1378"/>
            <a:ext cx="320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7" name="Equation" r:id="rId13" imgW="228501" imgH="393529" progId="Equation.3">
                    <p:embed/>
                  </p:oleObj>
                </mc:Choice>
                <mc:Fallback>
                  <p:oleObj name="Equation" r:id="rId13" imgW="228501" imgH="393529" progId="Equation.3">
                    <p:embed/>
                    <p:pic>
                      <p:nvPicPr>
                        <p:cNvPr id="18451" name="Object 11">
                          <a:extLst>
                            <a:ext uri="{FF2B5EF4-FFF2-40B4-BE49-F238E27FC236}">
                              <a16:creationId xmlns:a16="http://schemas.microsoft.com/office/drawing/2014/main" id="{DBE1524C-A98B-4DE1-BAFD-1C9EBFAF9E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" y="1378"/>
                          <a:ext cx="320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12">
            <a:extLst>
              <a:ext uri="{FF2B5EF4-FFF2-40B4-BE49-F238E27FC236}">
                <a16:creationId xmlns:a16="http://schemas.microsoft.com/office/drawing/2014/main" id="{B4C207AC-646A-4271-A581-DE7A844FE243}"/>
              </a:ext>
            </a:extLst>
          </p:cNvPr>
          <p:cNvGrpSpPr>
            <a:grpSpLocks/>
          </p:cNvGrpSpPr>
          <p:nvPr/>
        </p:nvGrpSpPr>
        <p:grpSpPr bwMode="auto">
          <a:xfrm>
            <a:off x="3181350" y="2746375"/>
            <a:ext cx="1905000" cy="1190625"/>
            <a:chOff x="624" y="1378"/>
            <a:chExt cx="1006" cy="508"/>
          </a:xfrm>
        </p:grpSpPr>
        <p:graphicFrame>
          <p:nvGraphicFramePr>
            <p:cNvPr id="46" name="Object 8">
              <a:extLst>
                <a:ext uri="{FF2B5EF4-FFF2-40B4-BE49-F238E27FC236}">
                  <a16:creationId xmlns:a16="http://schemas.microsoft.com/office/drawing/2014/main" id="{53C2F884-7C52-4EDF-B22C-F62FE5E12D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8" y="1378"/>
            <a:ext cx="214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8" name="Equation" r:id="rId15" imgW="152334" imgH="393529" progId="Equation.3">
                    <p:embed/>
                  </p:oleObj>
                </mc:Choice>
                <mc:Fallback>
                  <p:oleObj name="Equation" r:id="rId15" imgW="152334" imgH="393529" progId="Equation.3">
                    <p:embed/>
                    <p:pic>
                      <p:nvPicPr>
                        <p:cNvPr id="18445" name="Object 8">
                          <a:extLst>
                            <a:ext uri="{FF2B5EF4-FFF2-40B4-BE49-F238E27FC236}">
                              <a16:creationId xmlns:a16="http://schemas.microsoft.com/office/drawing/2014/main" id="{B001852B-3E85-4423-8E6A-B4D3B29EAE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1378"/>
                          <a:ext cx="214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 Box 9">
              <a:extLst>
                <a:ext uri="{FF2B5EF4-FFF2-40B4-BE49-F238E27FC236}">
                  <a16:creationId xmlns:a16="http://schemas.microsoft.com/office/drawing/2014/main" id="{83F18FC2-0C64-48EB-8C3B-6C46DBB0AD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467"/>
              <a:ext cx="3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3200" dirty="0" err="1"/>
                <a:t>và</a:t>
              </a:r>
              <a:endParaRPr lang="en-US" altLang="en-US" sz="3200" dirty="0"/>
            </a:p>
          </p:txBody>
        </p:sp>
        <p:sp>
          <p:nvSpPr>
            <p:cNvPr id="48" name="Text Box 10">
              <a:extLst>
                <a:ext uri="{FF2B5EF4-FFF2-40B4-BE49-F238E27FC236}">
                  <a16:creationId xmlns:a16="http://schemas.microsoft.com/office/drawing/2014/main" id="{30ADDEDD-43AB-4092-B4A1-E09DF0B4A6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488"/>
              <a:ext cx="2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3200" dirty="0">
                  <a:solidFill>
                    <a:srgbClr val="0000FF"/>
                  </a:solidFill>
                </a:rPr>
                <a:t>a)</a:t>
              </a:r>
            </a:p>
          </p:txBody>
        </p:sp>
        <p:graphicFrame>
          <p:nvGraphicFramePr>
            <p:cNvPr id="49" name="Object 11">
              <a:extLst>
                <a:ext uri="{FF2B5EF4-FFF2-40B4-BE49-F238E27FC236}">
                  <a16:creationId xmlns:a16="http://schemas.microsoft.com/office/drawing/2014/main" id="{A78CF2F7-68AA-4475-89F8-8EF4B4202D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4" y="1378"/>
            <a:ext cx="196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9" name="Equation" r:id="rId17" imgW="139639" imgH="393529" progId="Equation.3">
                    <p:embed/>
                  </p:oleObj>
                </mc:Choice>
                <mc:Fallback>
                  <p:oleObj name="Equation" r:id="rId17" imgW="139639" imgH="393529" progId="Equation.3">
                    <p:embed/>
                    <p:pic>
                      <p:nvPicPr>
                        <p:cNvPr id="18448" name="Object 11">
                          <a:extLst>
                            <a:ext uri="{FF2B5EF4-FFF2-40B4-BE49-F238E27FC236}">
                              <a16:creationId xmlns:a16="http://schemas.microsoft.com/office/drawing/2014/main" id="{F4F64A00-5A57-4DEE-8C9D-55CF81F9D6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1378"/>
                          <a:ext cx="196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88576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3" grpId="0"/>
      <p:bldP spid="35" grpId="0"/>
      <p:bldP spid="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24">
            <a:extLst>
              <a:ext uri="{FF2B5EF4-FFF2-40B4-BE49-F238E27FC236}">
                <a16:creationId xmlns:a16="http://schemas.microsoft.com/office/drawing/2014/main" id="{AB773C63-AD18-4598-99F9-3E26CAEB68AC}"/>
              </a:ext>
            </a:extLst>
          </p:cNvPr>
          <p:cNvSpPr/>
          <p:nvPr/>
        </p:nvSpPr>
        <p:spPr>
          <a:xfrm>
            <a:off x="-90975" y="-296104"/>
            <a:ext cx="18288000" cy="2314776"/>
          </a:xfrm>
          <a:prstGeom prst="roundRect">
            <a:avLst>
              <a:gd name="adj" fmla="val 0"/>
            </a:avLst>
          </a:prstGeom>
          <a:solidFill>
            <a:schemeClr val="bg1">
              <a:alpha val="6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/>
            <a:r>
              <a:rPr lang="en-US" sz="6000" b="1" dirty="0">
                <a:solidFill>
                  <a:schemeClr val="tx1"/>
                </a:solidFill>
                <a:effectLst>
                  <a:outerShdw blurRad="12700" dist="38100" dir="2700000" algn="tl">
                    <a:schemeClr val="bg1"/>
                  </a:outerShdw>
                </a:effectLst>
                <a:latin typeface="UTM Avo" panose="02040603050506020204" pitchFamily="18" charset="0"/>
                <a:cs typeface="Times New Roman" pitchFamily="18" charset="0"/>
              </a:rPr>
              <a:t>	</a:t>
            </a:r>
            <a:r>
              <a:rPr lang="vi-VN" altLang="en-US" sz="60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Bài</a:t>
            </a:r>
            <a:r>
              <a:rPr lang="vi-VN" altLang="en-US" sz="60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>
                <a:solidFill>
                  <a:srgbClr val="008E40"/>
                </a:solidFill>
                <a:cs typeface="Times New Roman" panose="02020603050405020304" pitchFamily="18" charset="0"/>
              </a:rPr>
              <a:t>3: </a:t>
            </a:r>
            <a:r>
              <a:rPr lang="en-US" altLang="en-US" sz="60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Quy</a:t>
            </a:r>
            <a:r>
              <a:rPr lang="en-US" altLang="en-US" sz="60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đồng</a:t>
            </a:r>
            <a:r>
              <a:rPr lang="en-US" altLang="en-US" sz="60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mẫu</a:t>
            </a:r>
            <a:r>
              <a:rPr lang="en-US" altLang="en-US" sz="60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60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các</a:t>
            </a:r>
            <a:r>
              <a:rPr lang="en-US" altLang="en-US" sz="60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phân</a:t>
            </a:r>
            <a:r>
              <a:rPr lang="en-US" altLang="en-US" sz="60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6000" b="1" dirty="0">
                <a:solidFill>
                  <a:srgbClr val="008E40"/>
                </a:solidFill>
                <a:cs typeface="Times New Roman" panose="02020603050405020304" pitchFamily="18" charset="0"/>
              </a:rPr>
              <a:t>:</a:t>
            </a:r>
            <a:endParaRPr lang="vi-VN" sz="6000" b="1" dirty="0">
              <a:solidFill>
                <a:srgbClr val="008E40"/>
              </a:solidFill>
              <a:effectLst>
                <a:outerShdw blurRad="12700" dist="38100" dir="2700000" algn="tl">
                  <a:srgbClr val="21FF85"/>
                </a:outerShdw>
              </a:effectLst>
              <a:cs typeface="Times New Roman" pitchFamily="18" charset="0"/>
            </a:endParaRPr>
          </a:p>
          <a:p>
            <a:pPr algn="just"/>
            <a:endParaRPr lang="vi-VN" sz="6000" b="1" dirty="0">
              <a:solidFill>
                <a:schemeClr val="tx1"/>
              </a:solidFill>
              <a:effectLst>
                <a:outerShdw blurRad="12700" dist="38100" dir="2700000" algn="tl">
                  <a:schemeClr val="bg1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11" name="Group 12">
            <a:extLst>
              <a:ext uri="{FF2B5EF4-FFF2-40B4-BE49-F238E27FC236}">
                <a16:creationId xmlns:a16="http://schemas.microsoft.com/office/drawing/2014/main" id="{AFB0360C-5D69-441A-8664-9F0A0BE655C9}"/>
              </a:ext>
            </a:extLst>
          </p:cNvPr>
          <p:cNvGrpSpPr>
            <a:grpSpLocks/>
          </p:cNvGrpSpPr>
          <p:nvPr/>
        </p:nvGrpSpPr>
        <p:grpSpPr bwMode="auto">
          <a:xfrm>
            <a:off x="5767388" y="2257425"/>
            <a:ext cx="1905000" cy="1190625"/>
            <a:chOff x="624" y="1378"/>
            <a:chExt cx="1006" cy="508"/>
          </a:xfrm>
        </p:grpSpPr>
        <p:graphicFrame>
          <p:nvGraphicFramePr>
            <p:cNvPr id="12" name="Object 8">
              <a:extLst>
                <a:ext uri="{FF2B5EF4-FFF2-40B4-BE49-F238E27FC236}">
                  <a16:creationId xmlns:a16="http://schemas.microsoft.com/office/drawing/2014/main" id="{77FB1625-FF8F-40E8-82D7-79D1B2EEB9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8" y="1378"/>
            <a:ext cx="214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6" name="Equation" r:id="rId3" imgW="152334" imgH="393529" progId="Equation.3">
                    <p:embed/>
                  </p:oleObj>
                </mc:Choice>
                <mc:Fallback>
                  <p:oleObj name="Equation" r:id="rId3" imgW="152334" imgH="393529" progId="Equation.3">
                    <p:embed/>
                    <p:pic>
                      <p:nvPicPr>
                        <p:cNvPr id="19473" name="Object 8">
                          <a:extLst>
                            <a:ext uri="{FF2B5EF4-FFF2-40B4-BE49-F238E27FC236}">
                              <a16:creationId xmlns:a16="http://schemas.microsoft.com/office/drawing/2014/main" id="{7B2CDBAD-7492-45EE-B48B-517D1CE7E2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1378"/>
                          <a:ext cx="214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9">
              <a:extLst>
                <a:ext uri="{FF2B5EF4-FFF2-40B4-BE49-F238E27FC236}">
                  <a16:creationId xmlns:a16="http://schemas.microsoft.com/office/drawing/2014/main" id="{941BD183-1E68-455F-AB12-813F6ED74C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467"/>
              <a:ext cx="328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3600">
                  <a:solidFill>
                    <a:srgbClr val="0000FF"/>
                  </a:solidFill>
                </a:rPr>
                <a:t>và</a:t>
              </a:r>
            </a:p>
          </p:txBody>
        </p:sp>
        <p:sp>
          <p:nvSpPr>
            <p:cNvPr id="14" name="Text Box 10">
              <a:extLst>
                <a:ext uri="{FF2B5EF4-FFF2-40B4-BE49-F238E27FC236}">
                  <a16:creationId xmlns:a16="http://schemas.microsoft.com/office/drawing/2014/main" id="{506CF3A9-52FA-4B4D-AED7-6D0B252190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488"/>
              <a:ext cx="301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3600" dirty="0">
                  <a:solidFill>
                    <a:srgbClr val="0000FF"/>
                  </a:solidFill>
                </a:rPr>
                <a:t>b)</a:t>
              </a:r>
            </a:p>
          </p:txBody>
        </p:sp>
        <p:graphicFrame>
          <p:nvGraphicFramePr>
            <p:cNvPr id="16" name="Object 11">
              <a:extLst>
                <a:ext uri="{FF2B5EF4-FFF2-40B4-BE49-F238E27FC236}">
                  <a16:creationId xmlns:a16="http://schemas.microsoft.com/office/drawing/2014/main" id="{53007A58-F0B6-4E50-BDD3-5B0540AC3D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4" y="1378"/>
            <a:ext cx="196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7" name="Equation" r:id="rId5" imgW="139639" imgH="393529" progId="Equation.3">
                    <p:embed/>
                  </p:oleObj>
                </mc:Choice>
                <mc:Fallback>
                  <p:oleObj name="Equation" r:id="rId5" imgW="139639" imgH="393529" progId="Equation.3">
                    <p:embed/>
                    <p:pic>
                      <p:nvPicPr>
                        <p:cNvPr id="19476" name="Object 11">
                          <a:extLst>
                            <a:ext uri="{FF2B5EF4-FFF2-40B4-BE49-F238E27FC236}">
                              <a16:creationId xmlns:a16="http://schemas.microsoft.com/office/drawing/2014/main" id="{3213D67B-CA01-4D20-BC6C-CA8B128665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1378"/>
                          <a:ext cx="196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925EE315-B8C6-4AA5-9D7E-6ECFD5A8D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5763" y="4119562"/>
            <a:ext cx="1568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/>
              <a:t>Ta có:</a:t>
            </a:r>
          </a:p>
        </p:txBody>
      </p:sp>
      <p:graphicFrame>
        <p:nvGraphicFramePr>
          <p:cNvPr id="18" name="Object 57">
            <a:extLst>
              <a:ext uri="{FF2B5EF4-FFF2-40B4-BE49-F238E27FC236}">
                <a16:creationId xmlns:a16="http://schemas.microsoft.com/office/drawing/2014/main" id="{8C38E849-8264-4780-B3A1-0B18E449C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539959"/>
              </p:ext>
            </p:extLst>
          </p:nvPr>
        </p:nvGraphicFramePr>
        <p:xfrm>
          <a:off x="6869113" y="3898900"/>
          <a:ext cx="255905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7" imgW="926698" imgH="393529" progId="Equation.3">
                  <p:embed/>
                </p:oleObj>
              </mc:Choice>
              <mc:Fallback>
                <p:oleObj name="Equation" r:id="rId7" imgW="926698" imgH="393529" progId="Equation.3">
                  <p:embed/>
                  <p:pic>
                    <p:nvPicPr>
                      <p:cNvPr id="9" name="Object 57">
                        <a:extLst>
                          <a:ext uri="{FF2B5EF4-FFF2-40B4-BE49-F238E27FC236}">
                            <a16:creationId xmlns:a16="http://schemas.microsoft.com/office/drawing/2014/main" id="{DE027C4A-8BBF-4000-A36C-4270B5CF4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3898900"/>
                        <a:ext cx="255905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DA8206A3-6B37-43E5-A7BE-31183DCF6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9013" y="4314825"/>
            <a:ext cx="577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/>
              <a:t>;</a:t>
            </a:r>
          </a:p>
        </p:txBody>
      </p:sp>
      <p:graphicFrame>
        <p:nvGraphicFramePr>
          <p:cNvPr id="20" name="Object 57">
            <a:extLst>
              <a:ext uri="{FF2B5EF4-FFF2-40B4-BE49-F238E27FC236}">
                <a16:creationId xmlns:a16="http://schemas.microsoft.com/office/drawing/2014/main" id="{70C50F90-9BD3-4F5E-8063-9D5649688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772041"/>
              </p:ext>
            </p:extLst>
          </p:nvPr>
        </p:nvGraphicFramePr>
        <p:xfrm>
          <a:off x="10474325" y="3898900"/>
          <a:ext cx="25241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9" imgW="914400" imgH="393700" progId="Equation.3">
                  <p:embed/>
                </p:oleObj>
              </mc:Choice>
              <mc:Fallback>
                <p:oleObj name="Equation" r:id="rId9" imgW="914400" imgH="393700" progId="Equation.3">
                  <p:embed/>
                  <p:pic>
                    <p:nvPicPr>
                      <p:cNvPr id="11" name="Object 57">
                        <a:extLst>
                          <a:ext uri="{FF2B5EF4-FFF2-40B4-BE49-F238E27FC236}">
                            <a16:creationId xmlns:a16="http://schemas.microsoft.com/office/drawing/2014/main" id="{C9BA08B6-2DA1-479A-943A-C12904FF7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4325" y="3898900"/>
                        <a:ext cx="252412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AD36A8E3-9C24-45DE-B2C5-471C74133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0163" y="5903912"/>
            <a:ext cx="53641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0000CC"/>
                </a:solidFill>
              </a:rPr>
              <a:t>Vậy quy đồng hai phân số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D4E212D-F1AD-4C6F-AE08-1C0745F7113F}"/>
              </a:ext>
            </a:extLst>
          </p:cNvPr>
          <p:cNvGrpSpPr>
            <a:grpSpLocks/>
          </p:cNvGrpSpPr>
          <p:nvPr/>
        </p:nvGrpSpPr>
        <p:grpSpPr bwMode="auto">
          <a:xfrm>
            <a:off x="10304463" y="5680075"/>
            <a:ext cx="1428750" cy="1244600"/>
            <a:chOff x="877" y="1378"/>
            <a:chExt cx="754" cy="531"/>
          </a:xfrm>
        </p:grpSpPr>
        <p:graphicFrame>
          <p:nvGraphicFramePr>
            <p:cNvPr id="30" name="Object 13">
              <a:extLst>
                <a:ext uri="{FF2B5EF4-FFF2-40B4-BE49-F238E27FC236}">
                  <a16:creationId xmlns:a16="http://schemas.microsoft.com/office/drawing/2014/main" id="{3B391D90-53B9-4C70-A697-3B3D0C86DF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7" y="1401"/>
            <a:ext cx="214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0" name="Equation" r:id="rId11" imgW="152334" imgH="393529" progId="Equation.3">
                    <p:embed/>
                  </p:oleObj>
                </mc:Choice>
                <mc:Fallback>
                  <p:oleObj name="Equation" r:id="rId11" imgW="152334" imgH="393529" progId="Equation.3">
                    <p:embed/>
                    <p:pic>
                      <p:nvPicPr>
                        <p:cNvPr id="19470" name="Object 13">
                          <a:extLst>
                            <a:ext uri="{FF2B5EF4-FFF2-40B4-BE49-F238E27FC236}">
                              <a16:creationId xmlns:a16="http://schemas.microsoft.com/office/drawing/2014/main" id="{72F37A96-1EAF-445C-B270-A566357942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1401"/>
                          <a:ext cx="214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9">
              <a:extLst>
                <a:ext uri="{FF2B5EF4-FFF2-40B4-BE49-F238E27FC236}">
                  <a16:creationId xmlns:a16="http://schemas.microsoft.com/office/drawing/2014/main" id="{B6802E66-46B4-46EC-BF20-50F7EEA954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467"/>
              <a:ext cx="302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3200">
                  <a:solidFill>
                    <a:srgbClr val="0000FF"/>
                  </a:solidFill>
                </a:rPr>
                <a:t>và</a:t>
              </a:r>
            </a:p>
          </p:txBody>
        </p:sp>
        <p:graphicFrame>
          <p:nvGraphicFramePr>
            <p:cNvPr id="32" name="Object 11">
              <a:extLst>
                <a:ext uri="{FF2B5EF4-FFF2-40B4-BE49-F238E27FC236}">
                  <a16:creationId xmlns:a16="http://schemas.microsoft.com/office/drawing/2014/main" id="{4CD9B3FF-3CFA-4D6F-B2C7-6F2C9B793B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4" y="1378"/>
            <a:ext cx="197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1" name="Equation" r:id="rId13" imgW="139639" imgH="393529" progId="Equation.3">
                    <p:embed/>
                  </p:oleObj>
                </mc:Choice>
                <mc:Fallback>
                  <p:oleObj name="Equation" r:id="rId13" imgW="139639" imgH="393529" progId="Equation.3">
                    <p:embed/>
                    <p:pic>
                      <p:nvPicPr>
                        <p:cNvPr id="19472" name="Object 11">
                          <a:extLst>
                            <a:ext uri="{FF2B5EF4-FFF2-40B4-BE49-F238E27FC236}">
                              <a16:creationId xmlns:a16="http://schemas.microsoft.com/office/drawing/2014/main" id="{B807E946-0C2B-4886-9150-B382A2E983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4" y="1378"/>
                          <a:ext cx="197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2CE6F372-2ABE-429B-AF4F-E9B2C94C1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4963" y="5889625"/>
            <a:ext cx="127999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0000CC"/>
                </a:solidFill>
              </a:rPr>
              <a:t>được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948EA08-D622-4CC1-80F0-1D24BB54988B}"/>
              </a:ext>
            </a:extLst>
          </p:cNvPr>
          <p:cNvGrpSpPr>
            <a:grpSpLocks/>
          </p:cNvGrpSpPr>
          <p:nvPr/>
        </p:nvGrpSpPr>
        <p:grpSpPr bwMode="auto">
          <a:xfrm>
            <a:off x="12998450" y="5595122"/>
            <a:ext cx="1724137" cy="1190625"/>
            <a:chOff x="845" y="1378"/>
            <a:chExt cx="882" cy="508"/>
          </a:xfrm>
        </p:grpSpPr>
        <p:graphicFrame>
          <p:nvGraphicFramePr>
            <p:cNvPr id="35" name="Object 8">
              <a:extLst>
                <a:ext uri="{FF2B5EF4-FFF2-40B4-BE49-F238E27FC236}">
                  <a16:creationId xmlns:a16="http://schemas.microsoft.com/office/drawing/2014/main" id="{21B4CD66-899C-4BAD-8772-60A8BB64F8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5" y="1378"/>
            <a:ext cx="321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2" name="Equation" r:id="rId15" imgW="228501" imgH="393529" progId="Equation.3">
                    <p:embed/>
                  </p:oleObj>
                </mc:Choice>
                <mc:Fallback>
                  <p:oleObj name="Equation" r:id="rId15" imgW="228501" imgH="393529" progId="Equation.3">
                    <p:embed/>
                    <p:pic>
                      <p:nvPicPr>
                        <p:cNvPr id="19467" name="Object 8">
                          <a:extLst>
                            <a:ext uri="{FF2B5EF4-FFF2-40B4-BE49-F238E27FC236}">
                              <a16:creationId xmlns:a16="http://schemas.microsoft.com/office/drawing/2014/main" id="{7EEA58CA-A30D-4F32-9E7C-A3A56585AC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" y="1378"/>
                          <a:ext cx="321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9">
              <a:extLst>
                <a:ext uri="{FF2B5EF4-FFF2-40B4-BE49-F238E27FC236}">
                  <a16:creationId xmlns:a16="http://schemas.microsoft.com/office/drawing/2014/main" id="{D2DA6828-7612-47B4-9C7B-AF913B7880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7" y="1501"/>
              <a:ext cx="328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3600">
                  <a:solidFill>
                    <a:srgbClr val="0000FF"/>
                  </a:solidFill>
                </a:rPr>
                <a:t>và</a:t>
              </a:r>
            </a:p>
          </p:txBody>
        </p:sp>
        <p:graphicFrame>
          <p:nvGraphicFramePr>
            <p:cNvPr id="37" name="Object 11">
              <a:extLst>
                <a:ext uri="{FF2B5EF4-FFF2-40B4-BE49-F238E27FC236}">
                  <a16:creationId xmlns:a16="http://schemas.microsoft.com/office/drawing/2014/main" id="{3197217A-3E2A-4123-A8AB-707C83C181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7" y="1378"/>
            <a:ext cx="320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3" name="Equation" r:id="rId17" imgW="228501" imgH="393529" progId="Equation.3">
                    <p:embed/>
                  </p:oleObj>
                </mc:Choice>
                <mc:Fallback>
                  <p:oleObj name="Equation" r:id="rId17" imgW="228501" imgH="393529" progId="Equation.3">
                    <p:embed/>
                    <p:pic>
                      <p:nvPicPr>
                        <p:cNvPr id="19469" name="Object 11">
                          <a:extLst>
                            <a:ext uri="{FF2B5EF4-FFF2-40B4-BE49-F238E27FC236}">
                              <a16:creationId xmlns:a16="http://schemas.microsoft.com/office/drawing/2014/main" id="{52E52FB8-CDBE-41E6-BE87-E358B9B0F6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7" y="1378"/>
                          <a:ext cx="320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16587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1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31E1AF9-5B0B-4A72-ADAE-FFDB13F1FD32}"/>
              </a:ext>
            </a:extLst>
          </p:cNvPr>
          <p:cNvSpPr txBox="1"/>
          <p:nvPr/>
        </p:nvSpPr>
        <p:spPr>
          <a:xfrm>
            <a:off x="1066800" y="342900"/>
            <a:ext cx="250522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altLang="en-US" sz="48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Bài</a:t>
            </a:r>
            <a:r>
              <a:rPr lang="vi-VN" altLang="en-US" sz="48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800" b="1" dirty="0">
                <a:solidFill>
                  <a:srgbClr val="008E40"/>
                </a:solidFill>
                <a:cs typeface="Times New Roman" panose="02020603050405020304" pitchFamily="18" charset="0"/>
              </a:rPr>
              <a:t>3: </a:t>
            </a:r>
            <a:r>
              <a:rPr lang="en-US" altLang="en-US" sz="48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Quy</a:t>
            </a:r>
            <a:r>
              <a:rPr lang="en-US" altLang="en-US" sz="48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đồng</a:t>
            </a:r>
            <a:r>
              <a:rPr lang="en-US" altLang="en-US" sz="48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mẫu</a:t>
            </a:r>
            <a:r>
              <a:rPr lang="en-US" altLang="en-US" sz="48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48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các</a:t>
            </a:r>
            <a:r>
              <a:rPr lang="en-US" altLang="en-US" sz="48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phân</a:t>
            </a:r>
            <a:r>
              <a:rPr lang="en-US" altLang="en-US" sz="48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4800" b="1" dirty="0">
                <a:solidFill>
                  <a:srgbClr val="008E40"/>
                </a:solidFill>
                <a:cs typeface="Times New Roman" panose="02020603050405020304" pitchFamily="18" charset="0"/>
              </a:rPr>
              <a:t>:</a:t>
            </a:r>
            <a:endParaRPr lang="vi-VN" sz="4800" b="1" dirty="0">
              <a:solidFill>
                <a:srgbClr val="008E40"/>
              </a:solidFill>
              <a:effectLst>
                <a:outerShdw blurRad="12700" dist="38100" dir="2700000" algn="tl">
                  <a:srgbClr val="21FF85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4" name="Group 12">
            <a:extLst>
              <a:ext uri="{FF2B5EF4-FFF2-40B4-BE49-F238E27FC236}">
                <a16:creationId xmlns:a16="http://schemas.microsoft.com/office/drawing/2014/main" id="{26F8B58E-89D8-49F3-9354-1B1FE87C156A}"/>
              </a:ext>
            </a:extLst>
          </p:cNvPr>
          <p:cNvGrpSpPr>
            <a:grpSpLocks/>
          </p:cNvGrpSpPr>
          <p:nvPr/>
        </p:nvGrpSpPr>
        <p:grpSpPr bwMode="auto">
          <a:xfrm>
            <a:off x="5662731" y="1562100"/>
            <a:ext cx="2116020" cy="1190625"/>
            <a:chOff x="624" y="1378"/>
            <a:chExt cx="1051" cy="508"/>
          </a:xfrm>
        </p:grpSpPr>
        <p:graphicFrame>
          <p:nvGraphicFramePr>
            <p:cNvPr id="5" name="Object 8">
              <a:extLst>
                <a:ext uri="{FF2B5EF4-FFF2-40B4-BE49-F238E27FC236}">
                  <a16:creationId xmlns:a16="http://schemas.microsoft.com/office/drawing/2014/main" id="{DEC880E8-5610-4229-BB47-3C8A99FA34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8" y="1378"/>
            <a:ext cx="214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0" name="Equation" r:id="rId3" imgW="152334" imgH="393529" progId="Equation.3">
                    <p:embed/>
                  </p:oleObj>
                </mc:Choice>
                <mc:Fallback>
                  <p:oleObj name="Equation" r:id="rId3" imgW="152334" imgH="393529" progId="Equation.3">
                    <p:embed/>
                    <p:pic>
                      <p:nvPicPr>
                        <p:cNvPr id="20497" name="Object 8">
                          <a:extLst>
                            <a:ext uri="{FF2B5EF4-FFF2-40B4-BE49-F238E27FC236}">
                              <a16:creationId xmlns:a16="http://schemas.microsoft.com/office/drawing/2014/main" id="{32B03461-4D67-43CE-B10A-58E5C7F908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1378"/>
                          <a:ext cx="214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9">
              <a:extLst>
                <a:ext uri="{FF2B5EF4-FFF2-40B4-BE49-F238E27FC236}">
                  <a16:creationId xmlns:a16="http://schemas.microsoft.com/office/drawing/2014/main" id="{C929C603-EAB8-402F-8D86-9233C6403F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467"/>
              <a:ext cx="328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3600">
                  <a:solidFill>
                    <a:srgbClr val="0000FF"/>
                  </a:solidFill>
                </a:rPr>
                <a:t>và</a:t>
              </a:r>
            </a:p>
          </p:txBody>
        </p:sp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AC367326-7954-4B70-AD28-6F51C98834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488"/>
              <a:ext cx="287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3600">
                  <a:solidFill>
                    <a:srgbClr val="0000FF"/>
                  </a:solidFill>
                </a:rPr>
                <a:t>c)</a:t>
              </a:r>
            </a:p>
          </p:txBody>
        </p:sp>
        <p:graphicFrame>
          <p:nvGraphicFramePr>
            <p:cNvPr id="8" name="Object 11">
              <a:extLst>
                <a:ext uri="{FF2B5EF4-FFF2-40B4-BE49-F238E27FC236}">
                  <a16:creationId xmlns:a16="http://schemas.microsoft.com/office/drawing/2014/main" id="{8F6BC5A4-650C-4BAF-A7B9-EF500A3483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0" y="1378"/>
            <a:ext cx="285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1" name="Equation" r:id="rId5" imgW="203112" imgH="393529" progId="Equation.3">
                    <p:embed/>
                  </p:oleObj>
                </mc:Choice>
                <mc:Fallback>
                  <p:oleObj name="Equation" r:id="rId5" imgW="203112" imgH="393529" progId="Equation.3">
                    <p:embed/>
                    <p:pic>
                      <p:nvPicPr>
                        <p:cNvPr id="20500" name="Object 11">
                          <a:extLst>
                            <a:ext uri="{FF2B5EF4-FFF2-40B4-BE49-F238E27FC236}">
                              <a16:creationId xmlns:a16="http://schemas.microsoft.com/office/drawing/2014/main" id="{5307A3D6-F27F-4C03-B23D-B56ECBFD9B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" y="1378"/>
                          <a:ext cx="285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86C5D7C7-62DD-411F-8EAE-6E75A0B75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1483" y="4032250"/>
            <a:ext cx="16671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/>
              <a:t>Ta có:</a:t>
            </a:r>
          </a:p>
        </p:txBody>
      </p:sp>
      <p:graphicFrame>
        <p:nvGraphicFramePr>
          <p:cNvPr id="10" name="Object 57">
            <a:extLst>
              <a:ext uri="{FF2B5EF4-FFF2-40B4-BE49-F238E27FC236}">
                <a16:creationId xmlns:a16="http://schemas.microsoft.com/office/drawing/2014/main" id="{A7AD51EF-3849-4C5B-9001-01F3FC4DF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87159"/>
              </p:ext>
            </p:extLst>
          </p:nvPr>
        </p:nvGraphicFramePr>
        <p:xfrm>
          <a:off x="6652485" y="3811588"/>
          <a:ext cx="272011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7" imgW="926698" imgH="393529" progId="Equation.3">
                  <p:embed/>
                </p:oleObj>
              </mc:Choice>
              <mc:Fallback>
                <p:oleObj name="Equation" r:id="rId7" imgW="926698" imgH="393529" progId="Equation.3">
                  <p:embed/>
                  <p:pic>
                    <p:nvPicPr>
                      <p:cNvPr id="9" name="Object 57">
                        <a:extLst>
                          <a:ext uri="{FF2B5EF4-FFF2-40B4-BE49-F238E27FC236}">
                            <a16:creationId xmlns:a16="http://schemas.microsoft.com/office/drawing/2014/main" id="{C7B4AC00-46BB-46FC-AFBC-EA8F6D52B2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2485" y="3811588"/>
                        <a:ext cx="272011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95F6320-451D-4260-AF39-CF7EEA9DC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85494" y="4225925"/>
            <a:ext cx="61421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/>
              <a:t>;</a:t>
            </a:r>
          </a:p>
        </p:txBody>
      </p:sp>
      <p:graphicFrame>
        <p:nvGraphicFramePr>
          <p:cNvPr id="12" name="Object 57">
            <a:extLst>
              <a:ext uri="{FF2B5EF4-FFF2-40B4-BE49-F238E27FC236}">
                <a16:creationId xmlns:a16="http://schemas.microsoft.com/office/drawing/2014/main" id="{EE8D912B-4CBB-4115-8AD1-F5F6A3E2B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56103"/>
              </p:ext>
            </p:extLst>
          </p:nvPr>
        </p:nvGraphicFramePr>
        <p:xfrm>
          <a:off x="10055485" y="3811588"/>
          <a:ext cx="345414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9" imgW="1028254" imgH="393529" progId="Equation.3">
                  <p:embed/>
                </p:oleObj>
              </mc:Choice>
              <mc:Fallback>
                <p:oleObj name="Equation" r:id="rId9" imgW="1028254" imgH="393529" progId="Equation.3">
                  <p:embed/>
                  <p:pic>
                    <p:nvPicPr>
                      <p:cNvPr id="11" name="Object 57">
                        <a:extLst>
                          <a:ext uri="{FF2B5EF4-FFF2-40B4-BE49-F238E27FC236}">
                            <a16:creationId xmlns:a16="http://schemas.microsoft.com/office/drawing/2014/main" id="{D95A0082-94F5-4318-AF8C-925534CA3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5485" y="3811588"/>
                        <a:ext cx="345414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F5EE3F1-1E21-4AB4-B0EF-F78481556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694363"/>
            <a:ext cx="55229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0000CC"/>
                </a:solidFill>
              </a:rPr>
              <a:t>Vậy quy đồng hai phân số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BD61925-BD14-4A9A-A065-D63E60253997}"/>
              </a:ext>
            </a:extLst>
          </p:cNvPr>
          <p:cNvGrpSpPr>
            <a:grpSpLocks/>
          </p:cNvGrpSpPr>
          <p:nvPr/>
        </p:nvGrpSpPr>
        <p:grpSpPr bwMode="auto">
          <a:xfrm>
            <a:off x="10304593" y="5470525"/>
            <a:ext cx="1606420" cy="1244600"/>
            <a:chOff x="877" y="1378"/>
            <a:chExt cx="799" cy="531"/>
          </a:xfrm>
        </p:grpSpPr>
        <p:graphicFrame>
          <p:nvGraphicFramePr>
            <p:cNvPr id="15" name="Object 13">
              <a:extLst>
                <a:ext uri="{FF2B5EF4-FFF2-40B4-BE49-F238E27FC236}">
                  <a16:creationId xmlns:a16="http://schemas.microsoft.com/office/drawing/2014/main" id="{A8ECCAD4-824F-490B-9621-2F8B9649DF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7" y="1401"/>
            <a:ext cx="214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4" name="Equation" r:id="rId11" imgW="152334" imgH="393529" progId="Equation.3">
                    <p:embed/>
                  </p:oleObj>
                </mc:Choice>
                <mc:Fallback>
                  <p:oleObj name="Equation" r:id="rId11" imgW="152334" imgH="393529" progId="Equation.3">
                    <p:embed/>
                    <p:pic>
                      <p:nvPicPr>
                        <p:cNvPr id="20494" name="Object 13">
                          <a:extLst>
                            <a:ext uri="{FF2B5EF4-FFF2-40B4-BE49-F238E27FC236}">
                              <a16:creationId xmlns:a16="http://schemas.microsoft.com/office/drawing/2014/main" id="{2531C01F-EE3C-4A10-AF70-0389C19D18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" y="1401"/>
                          <a:ext cx="214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9">
              <a:extLst>
                <a:ext uri="{FF2B5EF4-FFF2-40B4-BE49-F238E27FC236}">
                  <a16:creationId xmlns:a16="http://schemas.microsoft.com/office/drawing/2014/main" id="{047B47DE-06D6-4198-BA08-79E7825E9D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1467"/>
              <a:ext cx="328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3600">
                  <a:solidFill>
                    <a:srgbClr val="0000FF"/>
                  </a:solidFill>
                </a:rPr>
                <a:t>và</a:t>
              </a:r>
            </a:p>
          </p:txBody>
        </p:sp>
        <p:graphicFrame>
          <p:nvGraphicFramePr>
            <p:cNvPr id="17" name="Object 11">
              <a:extLst>
                <a:ext uri="{FF2B5EF4-FFF2-40B4-BE49-F238E27FC236}">
                  <a16:creationId xmlns:a16="http://schemas.microsoft.com/office/drawing/2014/main" id="{5AA348D9-AF7D-4895-8F7C-E63D99920B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9" y="1378"/>
            <a:ext cx="287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5" name="Equation" r:id="rId13" imgW="203112" imgH="393529" progId="Equation.3">
                    <p:embed/>
                  </p:oleObj>
                </mc:Choice>
                <mc:Fallback>
                  <p:oleObj name="Equation" r:id="rId13" imgW="203112" imgH="393529" progId="Equation.3">
                    <p:embed/>
                    <p:pic>
                      <p:nvPicPr>
                        <p:cNvPr id="20496" name="Object 11">
                          <a:extLst>
                            <a:ext uri="{FF2B5EF4-FFF2-40B4-BE49-F238E27FC236}">
                              <a16:creationId xmlns:a16="http://schemas.microsoft.com/office/drawing/2014/main" id="{C7C9802E-30E9-45BF-B47C-A65C0E99B4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9" y="1378"/>
                          <a:ext cx="287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F40F815C-9E25-4A4B-9712-9B9107FAA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52062" y="5674071"/>
            <a:ext cx="131618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 err="1">
                <a:solidFill>
                  <a:srgbClr val="0000CC"/>
                </a:solidFill>
              </a:rPr>
              <a:t>được</a:t>
            </a:r>
            <a:endParaRPr lang="en-US" altLang="en-US" sz="3600" b="1" dirty="0">
              <a:solidFill>
                <a:srgbClr val="0000CC"/>
              </a:solidFill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8A8FBA9-68BE-435A-BB2E-EFCFA14FBC51}"/>
              </a:ext>
            </a:extLst>
          </p:cNvPr>
          <p:cNvGrpSpPr>
            <a:grpSpLocks/>
          </p:cNvGrpSpPr>
          <p:nvPr/>
        </p:nvGrpSpPr>
        <p:grpSpPr bwMode="auto">
          <a:xfrm>
            <a:off x="13098463" y="5385246"/>
            <a:ext cx="1750108" cy="1232813"/>
            <a:chOff x="898" y="1378"/>
            <a:chExt cx="870" cy="526"/>
          </a:xfrm>
        </p:grpSpPr>
        <p:graphicFrame>
          <p:nvGraphicFramePr>
            <p:cNvPr id="20" name="Object 8">
              <a:extLst>
                <a:ext uri="{FF2B5EF4-FFF2-40B4-BE49-F238E27FC236}">
                  <a16:creationId xmlns:a16="http://schemas.microsoft.com/office/drawing/2014/main" id="{CEC55874-94FA-4CFE-A058-377B468604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3309921"/>
                </p:ext>
              </p:extLst>
            </p:nvPr>
          </p:nvGraphicFramePr>
          <p:xfrm>
            <a:off x="898" y="1396"/>
            <a:ext cx="303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6" name="Equation" r:id="rId15" imgW="215713" imgH="393359" progId="Equation.3">
                    <p:embed/>
                  </p:oleObj>
                </mc:Choice>
                <mc:Fallback>
                  <p:oleObj name="Equation" r:id="rId15" imgW="215713" imgH="393359" progId="Equation.3">
                    <p:embed/>
                    <p:pic>
                      <p:nvPicPr>
                        <p:cNvPr id="20491" name="Object 8">
                          <a:extLst>
                            <a:ext uri="{FF2B5EF4-FFF2-40B4-BE49-F238E27FC236}">
                              <a16:creationId xmlns:a16="http://schemas.microsoft.com/office/drawing/2014/main" id="{9F8238CE-C558-4060-9BB3-C873DE84D0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1396"/>
                          <a:ext cx="303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9">
              <a:extLst>
                <a:ext uri="{FF2B5EF4-FFF2-40B4-BE49-F238E27FC236}">
                  <a16:creationId xmlns:a16="http://schemas.microsoft.com/office/drawing/2014/main" id="{ADA75467-E2A8-48BB-9F4E-DD73786209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7" y="1501"/>
              <a:ext cx="328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3600">
                  <a:solidFill>
                    <a:srgbClr val="0000FF"/>
                  </a:solidFill>
                </a:rPr>
                <a:t>và</a:t>
              </a:r>
            </a:p>
          </p:txBody>
        </p:sp>
        <p:graphicFrame>
          <p:nvGraphicFramePr>
            <p:cNvPr id="22" name="Object 11">
              <a:extLst>
                <a:ext uri="{FF2B5EF4-FFF2-40B4-BE49-F238E27FC236}">
                  <a16:creationId xmlns:a16="http://schemas.microsoft.com/office/drawing/2014/main" id="{3AAABB15-BA81-4700-9390-25D811D01C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4686973"/>
                </p:ext>
              </p:extLst>
            </p:nvPr>
          </p:nvGraphicFramePr>
          <p:xfrm>
            <a:off x="1466" y="1378"/>
            <a:ext cx="302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7" name="Equation" r:id="rId17" imgW="215713" imgH="393359" progId="Equation.3">
                    <p:embed/>
                  </p:oleObj>
                </mc:Choice>
                <mc:Fallback>
                  <p:oleObj name="Equation" r:id="rId17" imgW="215713" imgH="393359" progId="Equation.3">
                    <p:embed/>
                    <p:pic>
                      <p:nvPicPr>
                        <p:cNvPr id="20493" name="Object 11">
                          <a:extLst>
                            <a:ext uri="{FF2B5EF4-FFF2-40B4-BE49-F238E27FC236}">
                              <a16:creationId xmlns:a16="http://schemas.microsoft.com/office/drawing/2014/main" id="{428E8F36-D9D0-4828-B483-E3B48110B5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" y="1378"/>
                          <a:ext cx="302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60656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3328E7-6ACE-48CD-B6B2-7C04E656AF9D}"/>
              </a:ext>
            </a:extLst>
          </p:cNvPr>
          <p:cNvSpPr txBox="1"/>
          <p:nvPr/>
        </p:nvSpPr>
        <p:spPr>
          <a:xfrm>
            <a:off x="1143000" y="495300"/>
            <a:ext cx="250522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altLang="en-US" sz="48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Bài</a:t>
            </a:r>
            <a:r>
              <a:rPr lang="vi-VN" altLang="en-US" sz="48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800" b="1" dirty="0">
                <a:solidFill>
                  <a:srgbClr val="008E40"/>
                </a:solidFill>
                <a:cs typeface="Times New Roman" panose="02020603050405020304" pitchFamily="18" charset="0"/>
              </a:rPr>
              <a:t>3: </a:t>
            </a:r>
            <a:r>
              <a:rPr lang="en-US" altLang="en-US" sz="48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Quy</a:t>
            </a:r>
            <a:r>
              <a:rPr lang="en-US" altLang="en-US" sz="48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đồng</a:t>
            </a:r>
            <a:r>
              <a:rPr lang="en-US" altLang="en-US" sz="48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mẫu</a:t>
            </a:r>
            <a:r>
              <a:rPr lang="en-US" altLang="en-US" sz="48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48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các</a:t>
            </a:r>
            <a:r>
              <a:rPr lang="en-US" altLang="en-US" sz="48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phân</a:t>
            </a:r>
            <a:r>
              <a:rPr lang="en-US" altLang="en-US" sz="4800" b="1" dirty="0">
                <a:solidFill>
                  <a:srgbClr val="008E4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008E40"/>
                </a:solidFill>
                <a:cs typeface="Times New Roman" panose="02020603050405020304" pitchFamily="18" charset="0"/>
              </a:rPr>
              <a:t>số</a:t>
            </a:r>
            <a:r>
              <a:rPr lang="en-US" altLang="en-US" sz="4800" b="1" dirty="0">
                <a:solidFill>
                  <a:srgbClr val="008E40"/>
                </a:solidFill>
                <a:cs typeface="Times New Roman" panose="02020603050405020304" pitchFamily="18" charset="0"/>
              </a:rPr>
              <a:t>:</a:t>
            </a:r>
            <a:endParaRPr lang="vi-VN" sz="4800" b="1" dirty="0">
              <a:solidFill>
                <a:srgbClr val="008E40"/>
              </a:solidFill>
              <a:effectLst>
                <a:outerShdw blurRad="12700" dist="38100" dir="2700000" algn="tl">
                  <a:srgbClr val="21FF85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4" name="Group 12">
            <a:extLst>
              <a:ext uri="{FF2B5EF4-FFF2-40B4-BE49-F238E27FC236}">
                <a16:creationId xmlns:a16="http://schemas.microsoft.com/office/drawing/2014/main" id="{96B05649-8291-42D3-B6A2-3F30F711EE54}"/>
              </a:ext>
            </a:extLst>
          </p:cNvPr>
          <p:cNvGrpSpPr>
            <a:grpSpLocks/>
          </p:cNvGrpSpPr>
          <p:nvPr/>
        </p:nvGrpSpPr>
        <p:grpSpPr bwMode="auto">
          <a:xfrm>
            <a:off x="4222750" y="1749425"/>
            <a:ext cx="2590106" cy="1190625"/>
            <a:chOff x="624" y="1378"/>
            <a:chExt cx="1369" cy="508"/>
          </a:xfrm>
        </p:grpSpPr>
        <p:graphicFrame>
          <p:nvGraphicFramePr>
            <p:cNvPr id="5" name="Object 8">
              <a:extLst>
                <a:ext uri="{FF2B5EF4-FFF2-40B4-BE49-F238E27FC236}">
                  <a16:creationId xmlns:a16="http://schemas.microsoft.com/office/drawing/2014/main" id="{A2A66E75-2A27-4BA7-93DF-5C47EE7A56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8" y="1378"/>
            <a:ext cx="214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2" name="Equation" r:id="rId3" imgW="152334" imgH="393529" progId="Equation.3">
                    <p:embed/>
                  </p:oleObj>
                </mc:Choice>
                <mc:Fallback>
                  <p:oleObj name="Equation" r:id="rId3" imgW="152334" imgH="393529" progId="Equation.3">
                    <p:embed/>
                    <p:pic>
                      <p:nvPicPr>
                        <p:cNvPr id="21528" name="Object 8">
                          <a:extLst>
                            <a:ext uri="{FF2B5EF4-FFF2-40B4-BE49-F238E27FC236}">
                              <a16:creationId xmlns:a16="http://schemas.microsoft.com/office/drawing/2014/main" id="{6D4F1B88-FB73-43CB-88B8-459F94B075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1378"/>
                          <a:ext cx="214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9">
              <a:extLst>
                <a:ext uri="{FF2B5EF4-FFF2-40B4-BE49-F238E27FC236}">
                  <a16:creationId xmlns:a16="http://schemas.microsoft.com/office/drawing/2014/main" id="{2908E16A-8267-4E91-A0FC-315C021A5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4" y="1501"/>
              <a:ext cx="130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4000">
                  <a:solidFill>
                    <a:srgbClr val="0000FF"/>
                  </a:solidFill>
                </a:rPr>
                <a:t>;</a:t>
              </a:r>
            </a:p>
          </p:txBody>
        </p:sp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1941B7C0-9922-4976-9E1E-68C44AEEC6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488"/>
              <a:ext cx="324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4000">
                  <a:solidFill>
                    <a:srgbClr val="0000FF"/>
                  </a:solidFill>
                </a:rPr>
                <a:t>d)</a:t>
              </a:r>
            </a:p>
          </p:txBody>
        </p:sp>
        <p:graphicFrame>
          <p:nvGraphicFramePr>
            <p:cNvPr id="8" name="Object 11">
              <a:extLst>
                <a:ext uri="{FF2B5EF4-FFF2-40B4-BE49-F238E27FC236}">
                  <a16:creationId xmlns:a16="http://schemas.microsoft.com/office/drawing/2014/main" id="{CC622EA5-BD9F-4E2C-9378-6D80E3BE9E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6" y="1378"/>
            <a:ext cx="214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3" name="Equation" r:id="rId5" imgW="152334" imgH="393529" progId="Equation.3">
                    <p:embed/>
                  </p:oleObj>
                </mc:Choice>
                <mc:Fallback>
                  <p:oleObj name="Equation" r:id="rId5" imgW="152334" imgH="393529" progId="Equation.3">
                    <p:embed/>
                    <p:pic>
                      <p:nvPicPr>
                        <p:cNvPr id="21531" name="Object 11">
                          <a:extLst>
                            <a:ext uri="{FF2B5EF4-FFF2-40B4-BE49-F238E27FC236}">
                              <a16:creationId xmlns:a16="http://schemas.microsoft.com/office/drawing/2014/main" id="{D95EC234-1FE7-4677-87E8-2162BBFF4D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" y="1378"/>
                          <a:ext cx="214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63151494-23C6-4EFF-8AEE-5C002FA42D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0" y="1515"/>
              <a:ext cx="353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4000" dirty="0" err="1">
                  <a:solidFill>
                    <a:srgbClr val="0000FF"/>
                  </a:solidFill>
                </a:rPr>
                <a:t>và</a:t>
              </a:r>
              <a:endParaRPr lang="en-US" altLang="en-US" sz="4000" dirty="0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2D79EF6E-2D26-4DFF-9089-3F5BE8487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30043"/>
              </p:ext>
            </p:extLst>
          </p:nvPr>
        </p:nvGraphicFramePr>
        <p:xfrm>
          <a:off x="6904037" y="1730374"/>
          <a:ext cx="5397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Equation" r:id="rId7" imgW="203112" imgH="393529" progId="Equation.3">
                  <p:embed/>
                </p:oleObj>
              </mc:Choice>
              <mc:Fallback>
                <p:oleObj name="Equation" r:id="rId7" imgW="203112" imgH="393529" progId="Equation.3">
                  <p:embed/>
                  <p:pic>
                    <p:nvPicPr>
                      <p:cNvPr id="16" name="Object 11">
                        <a:extLst>
                          <a:ext uri="{FF2B5EF4-FFF2-40B4-BE49-F238E27FC236}">
                            <a16:creationId xmlns:a16="http://schemas.microsoft.com/office/drawing/2014/main" id="{EBF9B3A6-D124-485C-B5B6-B28860FB34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37" y="1730374"/>
                        <a:ext cx="53975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726EDA08-A011-4C45-A41F-2FCBA7BC0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2425" y="3417888"/>
            <a:ext cx="15684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/>
              <a:t>Ta có:</a:t>
            </a:r>
          </a:p>
        </p:txBody>
      </p:sp>
      <p:graphicFrame>
        <p:nvGraphicFramePr>
          <p:cNvPr id="12" name="Object 57">
            <a:extLst>
              <a:ext uri="{FF2B5EF4-FFF2-40B4-BE49-F238E27FC236}">
                <a16:creationId xmlns:a16="http://schemas.microsoft.com/office/drawing/2014/main" id="{3063E87E-DAF7-4979-A6D5-F359A4493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743998"/>
              </p:ext>
            </p:extLst>
          </p:nvPr>
        </p:nvGraphicFramePr>
        <p:xfrm>
          <a:off x="5583237" y="3197225"/>
          <a:ext cx="25225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Equation" r:id="rId9" imgW="914400" imgH="393700" progId="Equation.3">
                  <p:embed/>
                </p:oleObj>
              </mc:Choice>
              <mc:Fallback>
                <p:oleObj name="Equation" r:id="rId9" imgW="914400" imgH="393700" progId="Equation.3">
                  <p:embed/>
                  <p:pic>
                    <p:nvPicPr>
                      <p:cNvPr id="18" name="Object 57">
                        <a:extLst>
                          <a:ext uri="{FF2B5EF4-FFF2-40B4-BE49-F238E27FC236}">
                            <a16:creationId xmlns:a16="http://schemas.microsoft.com/office/drawing/2014/main" id="{ACE83580-5507-44A8-80D9-6FB3478EB3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7" y="3197225"/>
                        <a:ext cx="25225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B98338B7-CF30-4B8B-B2FE-3736648F9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4087" y="3613150"/>
            <a:ext cx="5778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/>
              <a:t>;</a:t>
            </a:r>
          </a:p>
        </p:txBody>
      </p:sp>
      <p:graphicFrame>
        <p:nvGraphicFramePr>
          <p:cNvPr id="14" name="Object 57">
            <a:extLst>
              <a:ext uri="{FF2B5EF4-FFF2-40B4-BE49-F238E27FC236}">
                <a16:creationId xmlns:a16="http://schemas.microsoft.com/office/drawing/2014/main" id="{0EF4ADBC-F05C-429B-9441-9B27C45BE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833981"/>
              </p:ext>
            </p:extLst>
          </p:nvPr>
        </p:nvGraphicFramePr>
        <p:xfrm>
          <a:off x="9193212" y="3197225"/>
          <a:ext cx="288766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11" imgW="914400" imgH="393700" progId="Equation.3">
                  <p:embed/>
                </p:oleObj>
              </mc:Choice>
              <mc:Fallback>
                <p:oleObj name="Equation" r:id="rId11" imgW="914400" imgH="393700" progId="Equation.3">
                  <p:embed/>
                  <p:pic>
                    <p:nvPicPr>
                      <p:cNvPr id="20" name="Object 57">
                        <a:extLst>
                          <a:ext uri="{FF2B5EF4-FFF2-40B4-BE49-F238E27FC236}">
                            <a16:creationId xmlns:a16="http://schemas.microsoft.com/office/drawing/2014/main" id="{CB0AB306-4F36-4845-B9A2-5BDD3F2F1E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3212" y="3197225"/>
                        <a:ext cx="2887663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6BF39655-EC14-4394-A1CA-2A3650E01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6150" y="4699000"/>
            <a:ext cx="51958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dirty="0" err="1"/>
              <a:t>Và</a:t>
            </a:r>
            <a:r>
              <a:rPr lang="en-US" altLang="en-US" sz="4000" dirty="0"/>
              <a:t> </a:t>
            </a:r>
            <a:r>
              <a:rPr lang="en-US" altLang="en-US" sz="4000" dirty="0" err="1"/>
              <a:t>giữ</a:t>
            </a:r>
            <a:r>
              <a:rPr lang="en-US" altLang="en-US" sz="4000" dirty="0"/>
              <a:t> </a:t>
            </a:r>
            <a:r>
              <a:rPr lang="en-US" altLang="en-US" sz="4000" dirty="0" err="1"/>
              <a:t>nguyên</a:t>
            </a:r>
            <a:r>
              <a:rPr lang="en-US" altLang="en-US" sz="4000" dirty="0"/>
              <a:t> </a:t>
            </a:r>
            <a:r>
              <a:rPr lang="en-US" altLang="en-US" sz="4000" dirty="0" err="1"/>
              <a:t>phân</a:t>
            </a:r>
            <a:r>
              <a:rPr lang="en-US" altLang="en-US" sz="4000" dirty="0"/>
              <a:t> </a:t>
            </a:r>
            <a:r>
              <a:rPr lang="vi-VN" altLang="en-US" sz="4000" dirty="0" err="1"/>
              <a:t>số</a:t>
            </a:r>
            <a:endParaRPr lang="en-US" altLang="en-US" sz="4000" dirty="0"/>
          </a:p>
        </p:txBody>
      </p:sp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2F9C3894-63AB-4348-B484-B08C7283E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40267"/>
              </p:ext>
            </p:extLst>
          </p:nvPr>
        </p:nvGraphicFramePr>
        <p:xfrm>
          <a:off x="8653462" y="4556125"/>
          <a:ext cx="5397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13" imgW="203112" imgH="393529" progId="Equation.DSMT4">
                  <p:embed/>
                </p:oleObj>
              </mc:Choice>
              <mc:Fallback>
                <p:oleObj name="Equation" r:id="rId13" imgW="203112" imgH="393529" progId="Equation.DSMT4">
                  <p:embed/>
                  <p:pic>
                    <p:nvPicPr>
                      <p:cNvPr id="22" name="Object 11">
                        <a:extLst>
                          <a:ext uri="{FF2B5EF4-FFF2-40B4-BE49-F238E27FC236}">
                            <a16:creationId xmlns:a16="http://schemas.microsoft.com/office/drawing/2014/main" id="{F6EF32B8-04FD-43FD-AC8A-36EA4F6C03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3462" y="4556125"/>
                        <a:ext cx="53975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86B2DE7B-87C7-457E-BE26-120DABC61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0" y="5934075"/>
            <a:ext cx="593734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 dirty="0" err="1">
                <a:solidFill>
                  <a:srgbClr val="0000CC"/>
                </a:solidFill>
              </a:rPr>
              <a:t>Vậy</a:t>
            </a:r>
            <a:r>
              <a:rPr lang="en-US" altLang="en-US" sz="4000" b="1" dirty="0">
                <a:solidFill>
                  <a:srgbClr val="0000CC"/>
                </a:solidFill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</a:rPr>
              <a:t>quy</a:t>
            </a:r>
            <a:r>
              <a:rPr lang="en-US" altLang="en-US" sz="4000" b="1" dirty="0">
                <a:solidFill>
                  <a:srgbClr val="0000CC"/>
                </a:solidFill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</a:rPr>
              <a:t>đồng</a:t>
            </a:r>
            <a:r>
              <a:rPr lang="en-US" altLang="en-US" sz="4000" b="1" dirty="0">
                <a:solidFill>
                  <a:srgbClr val="0000CC"/>
                </a:solidFill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</a:rPr>
              <a:t>các</a:t>
            </a:r>
            <a:r>
              <a:rPr lang="en-US" altLang="en-US" sz="4000" b="1" dirty="0">
                <a:solidFill>
                  <a:srgbClr val="0000CC"/>
                </a:solidFill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</a:rPr>
              <a:t>phân</a:t>
            </a:r>
            <a:r>
              <a:rPr lang="en-US" altLang="en-US" sz="4000" b="1" dirty="0">
                <a:solidFill>
                  <a:srgbClr val="0000CC"/>
                </a:solidFill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</a:rPr>
              <a:t>số</a:t>
            </a:r>
            <a:endParaRPr lang="en-US" altLang="en-US" sz="4000" b="1" dirty="0">
              <a:solidFill>
                <a:srgbClr val="0000CC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2338178-D16C-4FC6-AD09-C25768796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78920" y="5934075"/>
            <a:ext cx="142417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 dirty="0" err="1">
                <a:solidFill>
                  <a:srgbClr val="0000CC"/>
                </a:solidFill>
              </a:rPr>
              <a:t>được</a:t>
            </a:r>
            <a:endParaRPr lang="en-US" altLang="en-US" sz="4000" b="1" dirty="0">
              <a:solidFill>
                <a:srgbClr val="0000CC"/>
              </a:solidFill>
            </a:endParaRPr>
          </a:p>
        </p:txBody>
      </p:sp>
      <p:grpSp>
        <p:nvGrpSpPr>
          <p:cNvPr id="19" name="Group 12">
            <a:extLst>
              <a:ext uri="{FF2B5EF4-FFF2-40B4-BE49-F238E27FC236}">
                <a16:creationId xmlns:a16="http://schemas.microsoft.com/office/drawing/2014/main" id="{CEF7BDDD-316C-41E4-AF60-155C9C7B91DD}"/>
              </a:ext>
            </a:extLst>
          </p:cNvPr>
          <p:cNvGrpSpPr>
            <a:grpSpLocks/>
          </p:cNvGrpSpPr>
          <p:nvPr/>
        </p:nvGrpSpPr>
        <p:grpSpPr bwMode="auto">
          <a:xfrm>
            <a:off x="14009439" y="5812256"/>
            <a:ext cx="2538867" cy="1225781"/>
            <a:chOff x="5792" y="976"/>
            <a:chExt cx="1341" cy="523"/>
          </a:xfrm>
        </p:grpSpPr>
        <p:graphicFrame>
          <p:nvGraphicFramePr>
            <p:cNvPr id="20" name="Object 8">
              <a:extLst>
                <a:ext uri="{FF2B5EF4-FFF2-40B4-BE49-F238E27FC236}">
                  <a16:creationId xmlns:a16="http://schemas.microsoft.com/office/drawing/2014/main" id="{A95B1B94-4981-4DBA-AD25-0E67540306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2927998"/>
                </p:ext>
              </p:extLst>
            </p:nvPr>
          </p:nvGraphicFramePr>
          <p:xfrm>
            <a:off x="5792" y="991"/>
            <a:ext cx="285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8" name="Equation" r:id="rId14" imgW="203112" imgH="393529" progId="Equation.3">
                    <p:embed/>
                  </p:oleObj>
                </mc:Choice>
                <mc:Fallback>
                  <p:oleObj name="Equation" r:id="rId14" imgW="203112" imgH="393529" progId="Equation.3">
                    <p:embed/>
                    <p:pic>
                      <p:nvPicPr>
                        <p:cNvPr id="21524" name="Object 8">
                          <a:extLst>
                            <a:ext uri="{FF2B5EF4-FFF2-40B4-BE49-F238E27FC236}">
                              <a16:creationId xmlns:a16="http://schemas.microsoft.com/office/drawing/2014/main" id="{7EB50BFF-8D02-45F8-8EEC-7AEEA8B427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2" y="991"/>
                          <a:ext cx="285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9">
              <a:extLst>
                <a:ext uri="{FF2B5EF4-FFF2-40B4-BE49-F238E27FC236}">
                  <a16:creationId xmlns:a16="http://schemas.microsoft.com/office/drawing/2014/main" id="{3EF988FD-D0B1-45C7-837B-164C864F4D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8" y="1046"/>
              <a:ext cx="130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4000" dirty="0">
                  <a:solidFill>
                    <a:srgbClr val="0000FF"/>
                  </a:solidFill>
                </a:rPr>
                <a:t>;</a:t>
              </a:r>
            </a:p>
          </p:txBody>
        </p:sp>
        <p:graphicFrame>
          <p:nvGraphicFramePr>
            <p:cNvPr id="22" name="Object 11">
              <a:extLst>
                <a:ext uri="{FF2B5EF4-FFF2-40B4-BE49-F238E27FC236}">
                  <a16:creationId xmlns:a16="http://schemas.microsoft.com/office/drawing/2014/main" id="{89A04FBB-CE9F-4061-8C24-3AC53483FC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4408269"/>
                </p:ext>
              </p:extLst>
            </p:nvPr>
          </p:nvGraphicFramePr>
          <p:xfrm>
            <a:off x="6401" y="976"/>
            <a:ext cx="286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89" name="Equation" r:id="rId16" imgW="203112" imgH="393529" progId="Equation.3">
                    <p:embed/>
                  </p:oleObj>
                </mc:Choice>
                <mc:Fallback>
                  <p:oleObj name="Equation" r:id="rId16" imgW="203112" imgH="393529" progId="Equation.3">
                    <p:embed/>
                    <p:pic>
                      <p:nvPicPr>
                        <p:cNvPr id="21526" name="Object 11">
                          <a:extLst>
                            <a:ext uri="{FF2B5EF4-FFF2-40B4-BE49-F238E27FC236}">
                              <a16:creationId xmlns:a16="http://schemas.microsoft.com/office/drawing/2014/main" id="{DB338610-BCE1-4B2B-AED3-47764444CC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1" y="976"/>
                          <a:ext cx="286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9">
              <a:extLst>
                <a:ext uri="{FF2B5EF4-FFF2-40B4-BE49-F238E27FC236}">
                  <a16:creationId xmlns:a16="http://schemas.microsoft.com/office/drawing/2014/main" id="{69EEAE3B-1B9E-4469-B6F0-7F3279ACC4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80" y="1059"/>
              <a:ext cx="353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4000" dirty="0" err="1">
                  <a:solidFill>
                    <a:srgbClr val="0000FF"/>
                  </a:solidFill>
                </a:rPr>
                <a:t>và</a:t>
              </a:r>
              <a:endParaRPr lang="en-US" altLang="en-US" sz="4000" dirty="0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24" name="Object 11">
            <a:extLst>
              <a:ext uri="{FF2B5EF4-FFF2-40B4-BE49-F238E27FC236}">
                <a16:creationId xmlns:a16="http://schemas.microsoft.com/office/drawing/2014/main" id="{C4DB8251-822F-4689-8D06-230DEE3F4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981367"/>
              </p:ext>
            </p:extLst>
          </p:nvPr>
        </p:nvGraphicFramePr>
        <p:xfrm>
          <a:off x="16662602" y="5735574"/>
          <a:ext cx="5397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Equation" r:id="rId18" imgW="203112" imgH="393529" progId="Equation.3">
                  <p:embed/>
                </p:oleObj>
              </mc:Choice>
              <mc:Fallback>
                <p:oleObj name="Equation" r:id="rId18" imgW="203112" imgH="393529" progId="Equation.3">
                  <p:embed/>
                  <p:pic>
                    <p:nvPicPr>
                      <p:cNvPr id="41" name="Object 11">
                        <a:extLst>
                          <a:ext uri="{FF2B5EF4-FFF2-40B4-BE49-F238E27FC236}">
                            <a16:creationId xmlns:a16="http://schemas.microsoft.com/office/drawing/2014/main" id="{2A6822E9-35C7-4027-9175-E3B52FF60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2602" y="5735574"/>
                        <a:ext cx="53975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12">
            <a:extLst>
              <a:ext uri="{FF2B5EF4-FFF2-40B4-BE49-F238E27FC236}">
                <a16:creationId xmlns:a16="http://schemas.microsoft.com/office/drawing/2014/main" id="{F74EA985-DA40-41EE-B544-0F74212E4441}"/>
              </a:ext>
            </a:extLst>
          </p:cNvPr>
          <p:cNvGrpSpPr>
            <a:grpSpLocks/>
          </p:cNvGrpSpPr>
          <p:nvPr/>
        </p:nvGrpSpPr>
        <p:grpSpPr bwMode="auto">
          <a:xfrm>
            <a:off x="10274813" y="5764271"/>
            <a:ext cx="1812495" cy="1192213"/>
            <a:chOff x="898" y="1378"/>
            <a:chExt cx="1202" cy="508"/>
          </a:xfrm>
        </p:grpSpPr>
        <p:graphicFrame>
          <p:nvGraphicFramePr>
            <p:cNvPr id="26" name="Object 8">
              <a:extLst>
                <a:ext uri="{FF2B5EF4-FFF2-40B4-BE49-F238E27FC236}">
                  <a16:creationId xmlns:a16="http://schemas.microsoft.com/office/drawing/2014/main" id="{9AC82333-D60E-4BC9-815E-13D89A7236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98" y="1378"/>
            <a:ext cx="214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1" name="Equation" r:id="rId19" imgW="152334" imgH="393529" progId="Equation.3">
                    <p:embed/>
                  </p:oleObj>
                </mc:Choice>
                <mc:Fallback>
                  <p:oleObj name="Equation" r:id="rId19" imgW="152334" imgH="393529" progId="Equation.3">
                    <p:embed/>
                    <p:pic>
                      <p:nvPicPr>
                        <p:cNvPr id="21520" name="Object 8">
                          <a:extLst>
                            <a:ext uri="{FF2B5EF4-FFF2-40B4-BE49-F238E27FC236}">
                              <a16:creationId xmlns:a16="http://schemas.microsoft.com/office/drawing/2014/main" id="{C5708760-9741-420E-90FC-83F452DB90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" y="1378"/>
                          <a:ext cx="214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9">
              <a:extLst>
                <a:ext uri="{FF2B5EF4-FFF2-40B4-BE49-F238E27FC236}">
                  <a16:creationId xmlns:a16="http://schemas.microsoft.com/office/drawing/2014/main" id="{810E866D-49DF-4537-B777-F085010B19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4" y="1501"/>
              <a:ext cx="130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4000">
                  <a:solidFill>
                    <a:srgbClr val="0000FF"/>
                  </a:solidFill>
                </a:rPr>
                <a:t>;</a:t>
              </a:r>
            </a:p>
          </p:txBody>
        </p:sp>
        <p:graphicFrame>
          <p:nvGraphicFramePr>
            <p:cNvPr id="28" name="Object 11">
              <a:extLst>
                <a:ext uri="{FF2B5EF4-FFF2-40B4-BE49-F238E27FC236}">
                  <a16:creationId xmlns:a16="http://schemas.microsoft.com/office/drawing/2014/main" id="{F0CC529A-6C6F-4CBA-893E-EEA32FFAE8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6" y="1378"/>
            <a:ext cx="214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2" name="Equation" r:id="rId20" imgW="152334" imgH="393529" progId="Equation.3">
                    <p:embed/>
                  </p:oleObj>
                </mc:Choice>
                <mc:Fallback>
                  <p:oleObj name="Equation" r:id="rId20" imgW="152334" imgH="393529" progId="Equation.3">
                    <p:embed/>
                    <p:pic>
                      <p:nvPicPr>
                        <p:cNvPr id="21522" name="Object 11">
                          <a:extLst>
                            <a:ext uri="{FF2B5EF4-FFF2-40B4-BE49-F238E27FC236}">
                              <a16:creationId xmlns:a16="http://schemas.microsoft.com/office/drawing/2014/main" id="{8FCBEB59-5B93-4502-8692-0B2DC544B8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" y="1378"/>
                          <a:ext cx="214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9">
              <a:extLst>
                <a:ext uri="{FF2B5EF4-FFF2-40B4-BE49-F238E27FC236}">
                  <a16:creationId xmlns:a16="http://schemas.microsoft.com/office/drawing/2014/main" id="{01D1CDF3-FD83-4B66-BFA3-D1541623B6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6" y="1468"/>
              <a:ext cx="444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4000" dirty="0" err="1">
                  <a:solidFill>
                    <a:srgbClr val="0000FF"/>
                  </a:solidFill>
                </a:rPr>
                <a:t>và</a:t>
              </a:r>
              <a:endParaRPr lang="en-US" altLang="en-US" sz="4000" dirty="0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30" name="Object 11">
            <a:extLst>
              <a:ext uri="{FF2B5EF4-FFF2-40B4-BE49-F238E27FC236}">
                <a16:creationId xmlns:a16="http://schemas.microsoft.com/office/drawing/2014/main" id="{C4DD7735-4D19-4E4E-996B-3315A709C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12061"/>
              </p:ext>
            </p:extLst>
          </p:nvPr>
        </p:nvGraphicFramePr>
        <p:xfrm>
          <a:off x="12063182" y="5735574"/>
          <a:ext cx="5397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" name="Equation" r:id="rId21" imgW="203112" imgH="393529" progId="Equation.3">
                  <p:embed/>
                </p:oleObj>
              </mc:Choice>
              <mc:Fallback>
                <p:oleObj name="Equation" r:id="rId21" imgW="203112" imgH="393529" progId="Equation.3">
                  <p:embed/>
                  <p:pic>
                    <p:nvPicPr>
                      <p:cNvPr id="48" name="Object 11">
                        <a:extLst>
                          <a:ext uri="{FF2B5EF4-FFF2-40B4-BE49-F238E27FC236}">
                            <a16:creationId xmlns:a16="http://schemas.microsoft.com/office/drawing/2014/main" id="{7A5A2CBA-3A6F-4A93-AD6D-3AB4170120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3182" y="5735574"/>
                        <a:ext cx="53975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90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507CC62-5F37-4C82-BA69-4E7D5EA26A29}"/>
              </a:ext>
            </a:extLst>
          </p:cNvPr>
          <p:cNvGrpSpPr/>
          <p:nvPr/>
        </p:nvGrpSpPr>
        <p:grpSpPr>
          <a:xfrm>
            <a:off x="13944600" y="3314699"/>
            <a:ext cx="5108223" cy="5643575"/>
            <a:chOff x="3200400" y="4757725"/>
            <a:chExt cx="5108223" cy="5643575"/>
          </a:xfrm>
        </p:grpSpPr>
        <p:pic>
          <p:nvPicPr>
            <p:cNvPr id="7" name="Picture 6" descr="A picture containing text, vector graphics&#10;&#10;Description automatically generated">
              <a:extLst>
                <a:ext uri="{FF2B5EF4-FFF2-40B4-BE49-F238E27FC236}">
                  <a16:creationId xmlns:a16="http://schemas.microsoft.com/office/drawing/2014/main" id="{09B2F78A-7F62-455E-9B4C-5434A60EA11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0" y="4757725"/>
              <a:ext cx="5108223" cy="5643575"/>
            </a:xfrm>
            <a:prstGeom prst="rect">
              <a:avLst/>
            </a:prstGeom>
          </p:spPr>
        </p:pic>
        <p:sp>
          <p:nvSpPr>
            <p:cNvPr id="8" name="TextBox 26">
              <a:extLst>
                <a:ext uri="{FF2B5EF4-FFF2-40B4-BE49-F238E27FC236}">
                  <a16:creationId xmlns:a16="http://schemas.microsoft.com/office/drawing/2014/main" id="{BB779471-1138-4B12-8BE8-751C587F9F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9210" y="7962900"/>
              <a:ext cx="1495855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9600" b="1" dirty="0">
                <a:solidFill>
                  <a:srgbClr val="28692E"/>
                </a:solidFill>
                <a:effectLst>
                  <a:outerShdw blurRad="12700" dist="50800" dir="2700000" algn="tl">
                    <a:srgbClr val="A1D988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27279796-B964-4E2F-B083-37A7EAB94F82}"/>
              </a:ext>
            </a:extLst>
          </p:cNvPr>
          <p:cNvGrpSpPr/>
          <p:nvPr/>
        </p:nvGrpSpPr>
        <p:grpSpPr>
          <a:xfrm>
            <a:off x="-574863" y="3314699"/>
            <a:ext cx="5108223" cy="5643575"/>
            <a:chOff x="-544331" y="4757725"/>
            <a:chExt cx="5108223" cy="5643575"/>
          </a:xfrm>
        </p:grpSpPr>
        <p:pic>
          <p:nvPicPr>
            <p:cNvPr id="10" name="Picture 9" descr="A picture containing text, vector graphics&#10;&#10;Description automatically generated">
              <a:extLst>
                <a:ext uri="{FF2B5EF4-FFF2-40B4-BE49-F238E27FC236}">
                  <a16:creationId xmlns:a16="http://schemas.microsoft.com/office/drawing/2014/main" id="{156228D5-1B56-4D53-A077-DB1279047C5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44331" y="4757725"/>
              <a:ext cx="5108223" cy="5643575"/>
            </a:xfrm>
            <a:prstGeom prst="rect">
              <a:avLst/>
            </a:prstGeom>
          </p:spPr>
        </p:pic>
        <p:sp>
          <p:nvSpPr>
            <p:cNvPr id="11" name="TextBox 26">
              <a:extLst>
                <a:ext uri="{FF2B5EF4-FFF2-40B4-BE49-F238E27FC236}">
                  <a16:creationId xmlns:a16="http://schemas.microsoft.com/office/drawing/2014/main" id="{AC3E198E-B3CA-4EBC-AFA8-C3DC5A089D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0283" y="7962900"/>
              <a:ext cx="958994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9600" b="1" dirty="0">
                <a:solidFill>
                  <a:srgbClr val="28692E"/>
                </a:solidFill>
                <a:effectLst>
                  <a:outerShdw blurRad="12700" dist="50800" dir="2700000" algn="tl">
                    <a:srgbClr val="A1D988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8B6D5E60-6702-406F-A733-BC2608CB95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3628517" y="2510190"/>
            <a:ext cx="5897893" cy="499551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EA79DA1B-3439-4F59-8874-72E2A81A4EA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62288" y="2276676"/>
            <a:ext cx="6248405" cy="4967821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115BF427-DCF5-4E9D-9CC2-61007B01AAFF}"/>
              </a:ext>
            </a:extLst>
          </p:cNvPr>
          <p:cNvSpPr txBox="1"/>
          <p:nvPr/>
        </p:nvSpPr>
        <p:spPr>
          <a:xfrm>
            <a:off x="4551925" y="3903902"/>
            <a:ext cx="418391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alt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610AEF1-93B5-4C09-856D-4F6D9EACDB96}"/>
              </a:ext>
            </a:extLst>
          </p:cNvPr>
          <p:cNvSpPr txBox="1"/>
          <p:nvPr/>
        </p:nvSpPr>
        <p:spPr>
          <a:xfrm rot="10800000" flipV="1">
            <a:off x="10174992" y="3352059"/>
            <a:ext cx="4203382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SC ta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68058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">
            <a:extLst>
              <a:ext uri="{FF2B5EF4-FFF2-40B4-BE49-F238E27FC236}">
                <a16:creationId xmlns:a16="http://schemas.microsoft.com/office/drawing/2014/main" id="{F83A12BA-286B-43A2-A691-3DABFD5B0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3313" y="3636963"/>
            <a:ext cx="54373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600">
                <a:solidFill>
                  <a:srgbClr val="0000FF"/>
                </a:solidFill>
              </a:rPr>
              <a:t>a)</a:t>
            </a:r>
          </a:p>
        </p:txBody>
      </p:sp>
      <p:sp>
        <p:nvSpPr>
          <p:cNvPr id="4" name="5-Point Star 6">
            <a:extLst>
              <a:ext uri="{FF2B5EF4-FFF2-40B4-BE49-F238E27FC236}">
                <a16:creationId xmlns:a16="http://schemas.microsoft.com/office/drawing/2014/main" id="{88E71A77-C7E0-4B17-93C9-C0A80387F856}"/>
              </a:ext>
            </a:extLst>
          </p:cNvPr>
          <p:cNvSpPr/>
          <p:nvPr/>
        </p:nvSpPr>
        <p:spPr>
          <a:xfrm>
            <a:off x="6945313" y="3582988"/>
            <a:ext cx="871537" cy="835025"/>
          </a:xfrm>
          <a:prstGeom prst="star5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3600"/>
          </a:p>
        </p:txBody>
      </p:sp>
      <p:sp>
        <p:nvSpPr>
          <p:cNvPr id="5" name="5-Point Star 7">
            <a:extLst>
              <a:ext uri="{FF2B5EF4-FFF2-40B4-BE49-F238E27FC236}">
                <a16:creationId xmlns:a16="http://schemas.microsoft.com/office/drawing/2014/main" id="{D6AC5A78-A3C6-474A-834E-7FD4F5ABC06E}"/>
              </a:ext>
            </a:extLst>
          </p:cNvPr>
          <p:cNvSpPr/>
          <p:nvPr/>
        </p:nvSpPr>
        <p:spPr>
          <a:xfrm>
            <a:off x="8120063" y="3582988"/>
            <a:ext cx="873125" cy="835025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600"/>
          </a:p>
        </p:txBody>
      </p:sp>
      <p:sp>
        <p:nvSpPr>
          <p:cNvPr id="6" name="5-Point Star 8">
            <a:extLst>
              <a:ext uri="{FF2B5EF4-FFF2-40B4-BE49-F238E27FC236}">
                <a16:creationId xmlns:a16="http://schemas.microsoft.com/office/drawing/2014/main" id="{A01AD1A5-E475-4D88-B5D5-7D59F9CF8C43}"/>
              </a:ext>
            </a:extLst>
          </p:cNvPr>
          <p:cNvSpPr/>
          <p:nvPr/>
        </p:nvSpPr>
        <p:spPr>
          <a:xfrm>
            <a:off x="9412288" y="3582988"/>
            <a:ext cx="873125" cy="835025"/>
          </a:xfrm>
          <a:prstGeom prst="star5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3600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4556AF8F-4359-49B2-AD95-30370161F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98163" y="3690938"/>
            <a:ext cx="5693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600" dirty="0">
                <a:solidFill>
                  <a:srgbClr val="0000FF"/>
                </a:solidFill>
              </a:rPr>
              <a:t>b)</a:t>
            </a:r>
          </a:p>
        </p:txBody>
      </p:sp>
      <p:sp>
        <p:nvSpPr>
          <p:cNvPr id="8" name="5-Point Star 10">
            <a:extLst>
              <a:ext uri="{FF2B5EF4-FFF2-40B4-BE49-F238E27FC236}">
                <a16:creationId xmlns:a16="http://schemas.microsoft.com/office/drawing/2014/main" id="{FB2E1234-D1B4-4ABF-9CD4-599B92506C45}"/>
              </a:ext>
            </a:extLst>
          </p:cNvPr>
          <p:cNvSpPr/>
          <p:nvPr/>
        </p:nvSpPr>
        <p:spPr>
          <a:xfrm>
            <a:off x="11460163" y="3636963"/>
            <a:ext cx="871537" cy="836612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600"/>
          </a:p>
        </p:txBody>
      </p:sp>
      <p:sp>
        <p:nvSpPr>
          <p:cNvPr id="9" name="5-Point Star 11">
            <a:extLst>
              <a:ext uri="{FF2B5EF4-FFF2-40B4-BE49-F238E27FC236}">
                <a16:creationId xmlns:a16="http://schemas.microsoft.com/office/drawing/2014/main" id="{1796CE2A-864E-4474-BCF9-1B6A76A71366}"/>
              </a:ext>
            </a:extLst>
          </p:cNvPr>
          <p:cNvSpPr/>
          <p:nvPr/>
        </p:nvSpPr>
        <p:spPr>
          <a:xfrm>
            <a:off x="12634913" y="3636963"/>
            <a:ext cx="873125" cy="836612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600"/>
          </a:p>
        </p:txBody>
      </p:sp>
      <p:sp>
        <p:nvSpPr>
          <p:cNvPr id="10" name="5-Point Star 12">
            <a:extLst>
              <a:ext uri="{FF2B5EF4-FFF2-40B4-BE49-F238E27FC236}">
                <a16:creationId xmlns:a16="http://schemas.microsoft.com/office/drawing/2014/main" id="{A7D3E123-37F0-467F-803D-8558D5A5705F}"/>
              </a:ext>
            </a:extLst>
          </p:cNvPr>
          <p:cNvSpPr/>
          <p:nvPr/>
        </p:nvSpPr>
        <p:spPr>
          <a:xfrm>
            <a:off x="13927138" y="3636963"/>
            <a:ext cx="873125" cy="836612"/>
          </a:xfrm>
          <a:prstGeom prst="star5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3600"/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21EF7FE9-8966-4D2A-A723-BD1453AD4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5688" y="5448300"/>
            <a:ext cx="54373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600">
                <a:solidFill>
                  <a:srgbClr val="0000FF"/>
                </a:solidFill>
              </a:rPr>
              <a:t>c)</a:t>
            </a:r>
          </a:p>
        </p:txBody>
      </p:sp>
      <p:sp>
        <p:nvSpPr>
          <p:cNvPr id="12" name="5-Point Star 14">
            <a:extLst>
              <a:ext uri="{FF2B5EF4-FFF2-40B4-BE49-F238E27FC236}">
                <a16:creationId xmlns:a16="http://schemas.microsoft.com/office/drawing/2014/main" id="{B2A54336-2781-44CD-A042-8CA6D31BE230}"/>
              </a:ext>
            </a:extLst>
          </p:cNvPr>
          <p:cNvSpPr/>
          <p:nvPr/>
        </p:nvSpPr>
        <p:spPr>
          <a:xfrm>
            <a:off x="6364288" y="6632575"/>
            <a:ext cx="873125" cy="836613"/>
          </a:xfrm>
          <a:prstGeom prst="star5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3600"/>
          </a:p>
        </p:txBody>
      </p:sp>
      <p:sp>
        <p:nvSpPr>
          <p:cNvPr id="13" name="5-Point Star 15">
            <a:extLst>
              <a:ext uri="{FF2B5EF4-FFF2-40B4-BE49-F238E27FC236}">
                <a16:creationId xmlns:a16="http://schemas.microsoft.com/office/drawing/2014/main" id="{DF351142-C38F-4255-AC30-B21131E9718A}"/>
              </a:ext>
            </a:extLst>
          </p:cNvPr>
          <p:cNvSpPr/>
          <p:nvPr/>
        </p:nvSpPr>
        <p:spPr>
          <a:xfrm>
            <a:off x="6856413" y="5335588"/>
            <a:ext cx="873125" cy="836612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600"/>
          </a:p>
        </p:txBody>
      </p:sp>
      <p:sp>
        <p:nvSpPr>
          <p:cNvPr id="14" name="5-Point Star 16">
            <a:extLst>
              <a:ext uri="{FF2B5EF4-FFF2-40B4-BE49-F238E27FC236}">
                <a16:creationId xmlns:a16="http://schemas.microsoft.com/office/drawing/2014/main" id="{1DC5635B-4685-4082-95F4-3BE8803A5449}"/>
              </a:ext>
            </a:extLst>
          </p:cNvPr>
          <p:cNvSpPr/>
          <p:nvPr/>
        </p:nvSpPr>
        <p:spPr>
          <a:xfrm>
            <a:off x="7645400" y="6653213"/>
            <a:ext cx="873125" cy="835025"/>
          </a:xfrm>
          <a:prstGeom prst="star5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3600"/>
          </a:p>
        </p:txBody>
      </p:sp>
      <p:sp>
        <p:nvSpPr>
          <p:cNvPr id="15" name="Text Box 10">
            <a:extLst>
              <a:ext uri="{FF2B5EF4-FFF2-40B4-BE49-F238E27FC236}">
                <a16:creationId xmlns:a16="http://schemas.microsoft.com/office/drawing/2014/main" id="{221F7A3B-8194-44BA-A833-FEA5A3B98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5463" y="5335588"/>
            <a:ext cx="5693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600">
                <a:solidFill>
                  <a:srgbClr val="0000FF"/>
                </a:solidFill>
              </a:rPr>
              <a:t>d)</a:t>
            </a:r>
          </a:p>
        </p:txBody>
      </p:sp>
      <p:sp>
        <p:nvSpPr>
          <p:cNvPr id="16" name="5-Point Star 23">
            <a:extLst>
              <a:ext uri="{FF2B5EF4-FFF2-40B4-BE49-F238E27FC236}">
                <a16:creationId xmlns:a16="http://schemas.microsoft.com/office/drawing/2014/main" id="{EDF55C7F-25DB-47D7-99D7-AFC97168D335}"/>
              </a:ext>
            </a:extLst>
          </p:cNvPr>
          <p:cNvSpPr/>
          <p:nvPr/>
        </p:nvSpPr>
        <p:spPr>
          <a:xfrm>
            <a:off x="14298613" y="5286375"/>
            <a:ext cx="871537" cy="836613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600"/>
          </a:p>
        </p:txBody>
      </p:sp>
      <p:sp>
        <p:nvSpPr>
          <p:cNvPr id="17" name="5-Point Star 24">
            <a:extLst>
              <a:ext uri="{FF2B5EF4-FFF2-40B4-BE49-F238E27FC236}">
                <a16:creationId xmlns:a16="http://schemas.microsoft.com/office/drawing/2014/main" id="{7A0B2EC1-76B1-456A-B269-08198A4A2AA4}"/>
              </a:ext>
            </a:extLst>
          </p:cNvPr>
          <p:cNvSpPr/>
          <p:nvPr/>
        </p:nvSpPr>
        <p:spPr>
          <a:xfrm>
            <a:off x="12328525" y="6824663"/>
            <a:ext cx="871538" cy="836612"/>
          </a:xfrm>
          <a:prstGeom prst="star5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3600"/>
          </a:p>
        </p:txBody>
      </p:sp>
      <p:sp>
        <p:nvSpPr>
          <p:cNvPr id="18" name="5-Point Star 25">
            <a:extLst>
              <a:ext uri="{FF2B5EF4-FFF2-40B4-BE49-F238E27FC236}">
                <a16:creationId xmlns:a16="http://schemas.microsoft.com/office/drawing/2014/main" id="{EBCE353D-AAB3-493F-8329-156F8720C720}"/>
              </a:ext>
            </a:extLst>
          </p:cNvPr>
          <p:cNvSpPr/>
          <p:nvPr/>
        </p:nvSpPr>
        <p:spPr>
          <a:xfrm>
            <a:off x="8281988" y="5332413"/>
            <a:ext cx="873125" cy="835025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600"/>
          </a:p>
        </p:txBody>
      </p:sp>
      <p:sp>
        <p:nvSpPr>
          <p:cNvPr id="19" name="5-Point Star 26">
            <a:extLst>
              <a:ext uri="{FF2B5EF4-FFF2-40B4-BE49-F238E27FC236}">
                <a16:creationId xmlns:a16="http://schemas.microsoft.com/office/drawing/2014/main" id="{C55DD3BE-A7F8-4797-AF6E-0FA109601FA1}"/>
              </a:ext>
            </a:extLst>
          </p:cNvPr>
          <p:cNvSpPr/>
          <p:nvPr/>
        </p:nvSpPr>
        <p:spPr>
          <a:xfrm>
            <a:off x="8948738" y="6632575"/>
            <a:ext cx="873125" cy="836613"/>
          </a:xfrm>
          <a:prstGeom prst="star5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3600"/>
          </a:p>
        </p:txBody>
      </p:sp>
      <p:sp>
        <p:nvSpPr>
          <p:cNvPr id="20" name="5-Point Star 29">
            <a:extLst>
              <a:ext uri="{FF2B5EF4-FFF2-40B4-BE49-F238E27FC236}">
                <a16:creationId xmlns:a16="http://schemas.microsoft.com/office/drawing/2014/main" id="{163EFE68-814F-4A8B-80F2-1E18112B3A9B}"/>
              </a:ext>
            </a:extLst>
          </p:cNvPr>
          <p:cNvSpPr/>
          <p:nvPr/>
        </p:nvSpPr>
        <p:spPr>
          <a:xfrm>
            <a:off x="12998450" y="5276850"/>
            <a:ext cx="871538" cy="836613"/>
          </a:xfrm>
          <a:prstGeom prst="star5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3600"/>
          </a:p>
        </p:txBody>
      </p:sp>
      <p:sp>
        <p:nvSpPr>
          <p:cNvPr id="21" name="5-Point Star 30">
            <a:extLst>
              <a:ext uri="{FF2B5EF4-FFF2-40B4-BE49-F238E27FC236}">
                <a16:creationId xmlns:a16="http://schemas.microsoft.com/office/drawing/2014/main" id="{35DA51AA-419C-462D-9DAD-C01748FD7CBA}"/>
              </a:ext>
            </a:extLst>
          </p:cNvPr>
          <p:cNvSpPr/>
          <p:nvPr/>
        </p:nvSpPr>
        <p:spPr>
          <a:xfrm>
            <a:off x="11571288" y="5276850"/>
            <a:ext cx="873125" cy="836613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600"/>
          </a:p>
        </p:txBody>
      </p:sp>
      <p:sp>
        <p:nvSpPr>
          <p:cNvPr id="22" name="5-Point Star 31">
            <a:extLst>
              <a:ext uri="{FF2B5EF4-FFF2-40B4-BE49-F238E27FC236}">
                <a16:creationId xmlns:a16="http://schemas.microsoft.com/office/drawing/2014/main" id="{40117011-7EBC-41FE-93A6-079A8788514A}"/>
              </a:ext>
            </a:extLst>
          </p:cNvPr>
          <p:cNvSpPr/>
          <p:nvPr/>
        </p:nvSpPr>
        <p:spPr>
          <a:xfrm>
            <a:off x="13716000" y="6819900"/>
            <a:ext cx="873125" cy="836613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34">
                <a:extLst>
                  <a:ext uri="{FF2B5EF4-FFF2-40B4-BE49-F238E27FC236}">
                    <a16:creationId xmlns:a16="http://schemas.microsoft.com/office/drawing/2014/main" id="{6BC887DD-7E41-4F2D-A40B-BC64CF3C39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600" y="237473"/>
                <a:ext cx="12725400" cy="1648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just" eaLnBrk="1" hangingPunct="1">
                  <a:lnSpc>
                    <a:spcPct val="200000"/>
                  </a:lnSpc>
                  <a:spcBef>
                    <a:spcPts val="3600"/>
                  </a:spcBef>
                </a:pPr>
                <a:r>
                  <a:rPr lang="en-US" altLang="en-US" sz="4000" b="1" u="sng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Bài 4</a:t>
                </a:r>
                <a:r>
                  <a:rPr lang="en-US" altLang="en-US" sz="4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: </a:t>
                </a:r>
                <a:r>
                  <a:rPr lang="en-US" altLang="en-US" sz="4000" b="1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Nhóm</a:t>
                </a:r>
                <a:r>
                  <a:rPr lang="en-US" altLang="en-US" sz="4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</a:t>
                </a:r>
                <a:r>
                  <a:rPr lang="en-US" altLang="en-US" sz="4000" b="1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nào</a:t>
                </a:r>
                <a:r>
                  <a:rPr lang="en-US" altLang="en-US" sz="4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</a:t>
                </a:r>
                <a:r>
                  <a:rPr lang="en-US" altLang="en-US" sz="4000" b="1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dưới</a:t>
                </a:r>
                <a:r>
                  <a:rPr lang="en-US" altLang="en-US" sz="4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</a:t>
                </a:r>
                <a:r>
                  <a:rPr lang="en-US" altLang="en-US" sz="4000" b="1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đây</a:t>
                </a:r>
                <a:r>
                  <a:rPr lang="en-US" altLang="en-US" sz="4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</a:t>
                </a:r>
                <a:r>
                  <a:rPr lang="en-US" altLang="en-US" sz="4000" b="1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có</a:t>
                </a:r>
                <a:r>
                  <a:rPr lang="vi-VN" altLang="en-US" sz="4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40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altLang="en-US" sz="4000" b="1" i="1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altLang="en-US" sz="4000" b="1" i="1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vi-VN" altLang="en-US" sz="4000" b="1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altLang="en-US" sz="4000" b="1" i="1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𝒔</m:t>
                    </m:r>
                    <m:r>
                      <a:rPr lang="vi-VN" altLang="en-US" sz="4000" b="1" i="1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ố</m:t>
                    </m:r>
                  </m:oMath>
                </a14:m>
                <a:r>
                  <a:rPr lang="vi-VN" altLang="en-US" sz="4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ngôi sao </a:t>
                </a:r>
                <a:r>
                  <a:rPr lang="vi-VN" altLang="en-US" sz="4000" b="1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đã</a:t>
                </a:r>
                <a:r>
                  <a:rPr lang="vi-VN" altLang="en-US" sz="4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tô </a:t>
                </a:r>
                <a:r>
                  <a:rPr lang="vi-VN" altLang="en-US" sz="4000" b="1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màu</a:t>
                </a:r>
                <a:r>
                  <a:rPr lang="vi-VN" altLang="en-US" sz="4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?</a:t>
                </a:r>
                <a:endParaRPr lang="en-US" altLang="en-US" sz="40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 Box 34">
                <a:extLst>
                  <a:ext uri="{FF2B5EF4-FFF2-40B4-BE49-F238E27FC236}">
                    <a16:creationId xmlns:a16="http://schemas.microsoft.com/office/drawing/2014/main" id="{6BC887DD-7E41-4F2D-A40B-BC64CF3C39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237473"/>
                <a:ext cx="12725400" cy="1648400"/>
              </a:xfrm>
              <a:prstGeom prst="rect">
                <a:avLst/>
              </a:prstGeom>
              <a:blipFill>
                <a:blip r:embed="rId2"/>
                <a:stretch>
                  <a:fillRect l="-1773" b="-96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3596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1" grpId="0"/>
      <p:bldP spid="15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3000" r="-2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977F03E-0627-4801-90C0-5F7C0C29C6D8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flipH="1">
            <a:off x="6152309" y="6581692"/>
            <a:ext cx="3544956" cy="3397249"/>
          </a:xfrm>
          <a:prstGeom prst="rect">
            <a:avLst/>
          </a:prstGeom>
        </p:spPr>
      </p:pic>
      <p:pic>
        <p:nvPicPr>
          <p:cNvPr id="18" name="Picture 17" descr="A group of white flowers&#10;&#10;Description automatically generated with medium confidence">
            <a:extLst>
              <a:ext uri="{FF2B5EF4-FFF2-40B4-BE49-F238E27FC236}">
                <a16:creationId xmlns:a16="http://schemas.microsoft.com/office/drawing/2014/main" id="{8A95CEC1-741F-4074-827E-0AB6C9EFA16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925365"/>
            <a:ext cx="6858000" cy="3386995"/>
          </a:xfrm>
          <a:prstGeom prst="rect">
            <a:avLst/>
          </a:prstGeom>
        </p:spPr>
      </p:pic>
      <p:pic>
        <p:nvPicPr>
          <p:cNvPr id="37" name="Tieng-tinh-tinh-www_tiengdong_com">
            <a:hlinkClick r:id="" action="ppaction://media"/>
            <a:extLst>
              <a:ext uri="{FF2B5EF4-FFF2-40B4-BE49-F238E27FC236}">
                <a16:creationId xmlns:a16="http://schemas.microsoft.com/office/drawing/2014/main" id="{534E06E6-48B9-4A63-AA50-346CEF963C2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025525" y="8823325"/>
            <a:ext cx="487362" cy="487363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3AA0265E-6C97-49E9-8B19-DAE81F4F5703}"/>
              </a:ext>
            </a:extLst>
          </p:cNvPr>
          <p:cNvSpPr txBox="1"/>
          <p:nvPr/>
        </p:nvSpPr>
        <p:spPr>
          <a:xfrm>
            <a:off x="3025280" y="7324920"/>
            <a:ext cx="1027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accent6">
                    <a:lumMod val="50000"/>
                  </a:schemeClr>
                </a:solidFill>
                <a:latin typeface="UTM Guanine" panose="02040603050506020204" pitchFamily="18" charset="0"/>
              </a:rPr>
              <a:t>KTUTS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AF4AFC0-AA39-4F3C-803D-8D20F45D2606}"/>
              </a:ext>
            </a:extLst>
          </p:cNvPr>
          <p:cNvSpPr txBox="1"/>
          <p:nvPr/>
        </p:nvSpPr>
        <p:spPr>
          <a:xfrm>
            <a:off x="12530631" y="3780854"/>
            <a:ext cx="1027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>
                    <a:lumMod val="75000"/>
                  </a:schemeClr>
                </a:solidFill>
                <a:latin typeface="UTM Guanine" panose="02040603050506020204" pitchFamily="18" charset="0"/>
              </a:rPr>
              <a:t>KTUTS</a:t>
            </a:r>
          </a:p>
        </p:txBody>
      </p:sp>
      <p:pic>
        <p:nvPicPr>
          <p:cNvPr id="47" name="Picture 8">
            <a:extLst>
              <a:ext uri="{FF2B5EF4-FFF2-40B4-BE49-F238E27FC236}">
                <a16:creationId xmlns:a16="http://schemas.microsoft.com/office/drawing/2014/main" id="{8DB139A6-3977-442A-B1CD-300CC6EC9B2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5715112" y="7312012"/>
            <a:ext cx="2042868" cy="2788898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1FFC4AA2-EEAF-4F23-85EA-41D0E734353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30600" y="5553074"/>
            <a:ext cx="1866900" cy="2333626"/>
          </a:xfrm>
          <a:prstGeom prst="rect">
            <a:avLst/>
          </a:prstGeom>
        </p:spPr>
      </p:pic>
      <p:pic>
        <p:nvPicPr>
          <p:cNvPr id="50" name="Picture 49" descr="A group of white flowers&#10;&#10;Description automatically generated with medium confidence">
            <a:extLst>
              <a:ext uri="{FF2B5EF4-FFF2-40B4-BE49-F238E27FC236}">
                <a16:creationId xmlns:a16="http://schemas.microsoft.com/office/drawing/2014/main" id="{91F5F816-C4CA-42D5-AEC5-5F3EC7E153C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925365"/>
            <a:ext cx="6858000" cy="3386995"/>
          </a:xfrm>
          <a:prstGeom prst="rect">
            <a:avLst/>
          </a:prstGeom>
        </p:spPr>
      </p:pic>
      <p:pic>
        <p:nvPicPr>
          <p:cNvPr id="51" name="Picture 50" descr="A picture containing text, vector graphics&#10;&#10;Description automatically generated">
            <a:hlinkClick r:id="rId12" action="ppaction://hlinksldjump"/>
            <a:extLst>
              <a:ext uri="{FF2B5EF4-FFF2-40B4-BE49-F238E27FC236}">
                <a16:creationId xmlns:a16="http://schemas.microsoft.com/office/drawing/2014/main" id="{1A0361C4-91B0-4347-B609-C82D3C3310F3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7406" y="2713814"/>
            <a:ext cx="2781589" cy="2781589"/>
          </a:xfrm>
          <a:prstGeom prst="rect">
            <a:avLst/>
          </a:prstGeom>
        </p:spPr>
      </p:pic>
      <p:pic>
        <p:nvPicPr>
          <p:cNvPr id="52" name="Picture 51" descr="Logo&#10;&#10;Description automatically generated">
            <a:extLst>
              <a:ext uri="{FF2B5EF4-FFF2-40B4-BE49-F238E27FC236}">
                <a16:creationId xmlns:a16="http://schemas.microsoft.com/office/drawing/2014/main" id="{17C87CD4-59B1-437D-AD43-B20EAEC96482}"/>
              </a:ext>
            </a:extLst>
          </p:cNvPr>
          <p:cNvPicPr>
            <a:picLocks noChangeAspect="1"/>
          </p:cNvPicPr>
          <p:nvPr/>
        </p:nvPicPr>
        <p:blipFill>
          <a:blip r:embed="rId14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8375" y="-1028700"/>
            <a:ext cx="10485425" cy="5897359"/>
          </a:xfrm>
          <a:prstGeom prst="rect">
            <a:avLst/>
          </a:prstGeom>
          <a:effectLst>
            <a:glow rad="254000">
              <a:schemeClr val="bg1"/>
            </a:glow>
          </a:effectLst>
        </p:spPr>
      </p:pic>
      <p:pic>
        <p:nvPicPr>
          <p:cNvPr id="60" name="Picture 59" descr="Icon&#10;&#10;Description automatically generated">
            <a:extLst>
              <a:ext uri="{FF2B5EF4-FFF2-40B4-BE49-F238E27FC236}">
                <a16:creationId xmlns:a16="http://schemas.microsoft.com/office/drawing/2014/main" id="{423B2073-4974-4B80-9697-5B305575F2BA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21" t="13394" r="44440" b="28171"/>
          <a:stretch/>
        </p:blipFill>
        <p:spPr>
          <a:xfrm>
            <a:off x="782234" y="4563995"/>
            <a:ext cx="2354934" cy="2611387"/>
          </a:xfrm>
          <a:prstGeom prst="rect">
            <a:avLst/>
          </a:prstGeom>
        </p:spPr>
      </p:pic>
      <p:pic>
        <p:nvPicPr>
          <p:cNvPr id="63" name="Tieng-tinh-tinh-www_tiengdong_com">
            <a:hlinkClick r:id="" action="ppaction://media"/>
            <a:extLst>
              <a:ext uri="{FF2B5EF4-FFF2-40B4-BE49-F238E27FC236}">
                <a16:creationId xmlns:a16="http://schemas.microsoft.com/office/drawing/2014/main" id="{8D8C3C77-41FC-41A2-858C-8B07B52AB2B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025525" y="8823325"/>
            <a:ext cx="487362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71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69136E-6 L 0.04453 -0.05833 C 0.0539 -0.07114 0.06788 -0.07654 0.08246 -0.07654 C 0.09913 -0.07654 0.11241 -0.07114 0.12179 -0.05833 L 0.1664 -4.69136E-6 " pathEditMode="relative" rAng="0" ptsTypes="AAAAA">
                                      <p:cBhvr>
                                        <p:cTn id="36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16" y="-3827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3448" fill="hold"/>
                                        <p:tgtEl>
                                          <p:spTgt spid="6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7"/>
                </p:tgtEl>
              </p:cMediaNode>
            </p:audio>
            <p:audio>
              <p:cMediaNode vol="10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10">
            <a:extLst>
              <a:ext uri="{FF2B5EF4-FFF2-40B4-BE49-F238E27FC236}">
                <a16:creationId xmlns:a16="http://schemas.microsoft.com/office/drawing/2014/main" id="{5406459C-124B-4C0B-96D4-9036A88CF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5613" y="3254375"/>
            <a:ext cx="58381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000">
                <a:solidFill>
                  <a:srgbClr val="0000FF"/>
                </a:solidFill>
              </a:rPr>
              <a:t>a)</a:t>
            </a:r>
          </a:p>
        </p:txBody>
      </p:sp>
      <p:sp>
        <p:nvSpPr>
          <p:cNvPr id="28" name="5-Point Star 10">
            <a:extLst>
              <a:ext uri="{FF2B5EF4-FFF2-40B4-BE49-F238E27FC236}">
                <a16:creationId xmlns:a16="http://schemas.microsoft.com/office/drawing/2014/main" id="{0D33BB5D-A8F1-408E-9FB8-3D5E96CC5EB4}"/>
              </a:ext>
            </a:extLst>
          </p:cNvPr>
          <p:cNvSpPr/>
          <p:nvPr/>
        </p:nvSpPr>
        <p:spPr>
          <a:xfrm>
            <a:off x="6237288" y="3200400"/>
            <a:ext cx="652462" cy="609600"/>
          </a:xfrm>
          <a:prstGeom prst="star5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4000"/>
          </a:p>
        </p:txBody>
      </p:sp>
      <p:sp>
        <p:nvSpPr>
          <p:cNvPr id="29" name="5-Point Star 11">
            <a:extLst>
              <a:ext uri="{FF2B5EF4-FFF2-40B4-BE49-F238E27FC236}">
                <a16:creationId xmlns:a16="http://schemas.microsoft.com/office/drawing/2014/main" id="{539AC1A4-B470-4EE0-9F3A-9197BCF14371}"/>
              </a:ext>
            </a:extLst>
          </p:cNvPr>
          <p:cNvSpPr/>
          <p:nvPr/>
        </p:nvSpPr>
        <p:spPr>
          <a:xfrm>
            <a:off x="7148513" y="3200400"/>
            <a:ext cx="650875" cy="609600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4000"/>
          </a:p>
        </p:txBody>
      </p:sp>
      <p:sp>
        <p:nvSpPr>
          <p:cNvPr id="30" name="5-Point Star 12">
            <a:extLst>
              <a:ext uri="{FF2B5EF4-FFF2-40B4-BE49-F238E27FC236}">
                <a16:creationId xmlns:a16="http://schemas.microsoft.com/office/drawing/2014/main" id="{5C05DCCC-0AB8-412A-BCF5-77C25054B3DB}"/>
              </a:ext>
            </a:extLst>
          </p:cNvPr>
          <p:cNvSpPr/>
          <p:nvPr/>
        </p:nvSpPr>
        <p:spPr>
          <a:xfrm>
            <a:off x="8101013" y="3181350"/>
            <a:ext cx="652462" cy="608013"/>
          </a:xfrm>
          <a:prstGeom prst="star5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4000"/>
          </a:p>
        </p:txBody>
      </p:sp>
      <p:graphicFrame>
        <p:nvGraphicFramePr>
          <p:cNvPr id="31" name="Object 15">
            <a:extLst>
              <a:ext uri="{FF2B5EF4-FFF2-40B4-BE49-F238E27FC236}">
                <a16:creationId xmlns:a16="http://schemas.microsoft.com/office/drawing/2014/main" id="{15D35799-3551-4570-8978-742FD8116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494836"/>
              </p:ext>
            </p:extLst>
          </p:nvPr>
        </p:nvGraphicFramePr>
        <p:xfrm>
          <a:off x="8956675" y="2938463"/>
          <a:ext cx="36036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3" imgW="139639" imgH="393529" progId="Equation.3">
                  <p:embed/>
                </p:oleObj>
              </mc:Choice>
              <mc:Fallback>
                <p:oleObj name="Equation" r:id="rId3" imgW="139639" imgH="393529" progId="Equation.3">
                  <p:embed/>
                  <p:pic>
                    <p:nvPicPr>
                      <p:cNvPr id="14" name="Object 15">
                        <a:extLst>
                          <a:ext uri="{FF2B5EF4-FFF2-40B4-BE49-F238E27FC236}">
                            <a16:creationId xmlns:a16="http://schemas.microsoft.com/office/drawing/2014/main" id="{2C7750E5-B22C-4849-9275-75611D72A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6675" y="2938463"/>
                        <a:ext cx="360363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0">
            <a:extLst>
              <a:ext uri="{FF2B5EF4-FFF2-40B4-BE49-F238E27FC236}">
                <a16:creationId xmlns:a16="http://schemas.microsoft.com/office/drawing/2014/main" id="{D80D7B54-1646-4BB5-8EB6-3F7329A86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0950" y="3200400"/>
            <a:ext cx="61266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000">
                <a:solidFill>
                  <a:srgbClr val="0000FF"/>
                </a:solidFill>
              </a:rPr>
              <a:t>b)</a:t>
            </a:r>
          </a:p>
        </p:txBody>
      </p:sp>
      <p:sp>
        <p:nvSpPr>
          <p:cNvPr id="33" name="5-Point Star 15">
            <a:extLst>
              <a:ext uri="{FF2B5EF4-FFF2-40B4-BE49-F238E27FC236}">
                <a16:creationId xmlns:a16="http://schemas.microsoft.com/office/drawing/2014/main" id="{3F61E58E-717A-484F-88D4-B59CA0E7270E}"/>
              </a:ext>
            </a:extLst>
          </p:cNvPr>
          <p:cNvSpPr/>
          <p:nvPr/>
        </p:nvSpPr>
        <p:spPr>
          <a:xfrm>
            <a:off x="10901363" y="3254375"/>
            <a:ext cx="644525" cy="555625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4000"/>
          </a:p>
        </p:txBody>
      </p:sp>
      <p:sp>
        <p:nvSpPr>
          <p:cNvPr id="34" name="5-Point Star 16">
            <a:extLst>
              <a:ext uri="{FF2B5EF4-FFF2-40B4-BE49-F238E27FC236}">
                <a16:creationId xmlns:a16="http://schemas.microsoft.com/office/drawing/2014/main" id="{DE1B884E-D005-4EF2-825E-0F695F35A9C0}"/>
              </a:ext>
            </a:extLst>
          </p:cNvPr>
          <p:cNvSpPr/>
          <p:nvPr/>
        </p:nvSpPr>
        <p:spPr>
          <a:xfrm>
            <a:off x="11920538" y="3254375"/>
            <a:ext cx="646112" cy="555625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4000"/>
          </a:p>
        </p:txBody>
      </p:sp>
      <p:sp>
        <p:nvSpPr>
          <p:cNvPr id="35" name="5-Point Star 17">
            <a:extLst>
              <a:ext uri="{FF2B5EF4-FFF2-40B4-BE49-F238E27FC236}">
                <a16:creationId xmlns:a16="http://schemas.microsoft.com/office/drawing/2014/main" id="{4F8CD26E-097A-4DE4-9794-90F140DD7A9B}"/>
              </a:ext>
            </a:extLst>
          </p:cNvPr>
          <p:cNvSpPr/>
          <p:nvPr/>
        </p:nvSpPr>
        <p:spPr>
          <a:xfrm>
            <a:off x="12941300" y="3254375"/>
            <a:ext cx="644525" cy="555625"/>
          </a:xfrm>
          <a:prstGeom prst="star5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4000"/>
          </a:p>
        </p:txBody>
      </p:sp>
      <p:graphicFrame>
        <p:nvGraphicFramePr>
          <p:cNvPr id="36" name="Object 15">
            <a:extLst>
              <a:ext uri="{FF2B5EF4-FFF2-40B4-BE49-F238E27FC236}">
                <a16:creationId xmlns:a16="http://schemas.microsoft.com/office/drawing/2014/main" id="{225174E0-8846-4F57-A6EC-8BFEB42C1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246143"/>
              </p:ext>
            </p:extLst>
          </p:nvPr>
        </p:nvGraphicFramePr>
        <p:xfrm>
          <a:off x="13946188" y="2938463"/>
          <a:ext cx="3937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5" imgW="152334" imgH="393529" progId="Equation.3">
                  <p:embed/>
                </p:oleObj>
              </mc:Choice>
              <mc:Fallback>
                <p:oleObj name="Equation" r:id="rId5" imgW="152334" imgH="393529" progId="Equation.3">
                  <p:embed/>
                  <p:pic>
                    <p:nvPicPr>
                      <p:cNvPr id="19" name="Object 15">
                        <a:extLst>
                          <a:ext uri="{FF2B5EF4-FFF2-40B4-BE49-F238E27FC236}">
                            <a16:creationId xmlns:a16="http://schemas.microsoft.com/office/drawing/2014/main" id="{3E70F827-6E11-4988-849A-AB6FFE6C6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6188" y="2938463"/>
                        <a:ext cx="3937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5-Point Star 20">
            <a:extLst>
              <a:ext uri="{FF2B5EF4-FFF2-40B4-BE49-F238E27FC236}">
                <a16:creationId xmlns:a16="http://schemas.microsoft.com/office/drawing/2014/main" id="{45237BE8-318A-458C-B30D-226B902EF01E}"/>
              </a:ext>
            </a:extLst>
          </p:cNvPr>
          <p:cNvSpPr/>
          <p:nvPr/>
        </p:nvSpPr>
        <p:spPr>
          <a:xfrm>
            <a:off x="5849938" y="5426075"/>
            <a:ext cx="725487" cy="628650"/>
          </a:xfrm>
          <a:prstGeom prst="star5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4000"/>
          </a:p>
        </p:txBody>
      </p:sp>
      <p:sp>
        <p:nvSpPr>
          <p:cNvPr id="38" name="5-Point Star 21">
            <a:extLst>
              <a:ext uri="{FF2B5EF4-FFF2-40B4-BE49-F238E27FC236}">
                <a16:creationId xmlns:a16="http://schemas.microsoft.com/office/drawing/2014/main" id="{4A8BE67A-F4C2-4FF7-95DE-87C62EEF17FC}"/>
              </a:ext>
            </a:extLst>
          </p:cNvPr>
          <p:cNvSpPr/>
          <p:nvPr/>
        </p:nvSpPr>
        <p:spPr>
          <a:xfrm>
            <a:off x="6283325" y="4465638"/>
            <a:ext cx="727075" cy="628650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4000"/>
          </a:p>
        </p:txBody>
      </p:sp>
      <p:sp>
        <p:nvSpPr>
          <p:cNvPr id="39" name="5-Point Star 23">
            <a:extLst>
              <a:ext uri="{FF2B5EF4-FFF2-40B4-BE49-F238E27FC236}">
                <a16:creationId xmlns:a16="http://schemas.microsoft.com/office/drawing/2014/main" id="{F0033AE9-4332-4C2A-89BA-5CA29F74F846}"/>
              </a:ext>
            </a:extLst>
          </p:cNvPr>
          <p:cNvSpPr/>
          <p:nvPr/>
        </p:nvSpPr>
        <p:spPr>
          <a:xfrm>
            <a:off x="7385050" y="4465638"/>
            <a:ext cx="727075" cy="628650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4000"/>
          </a:p>
        </p:txBody>
      </p:sp>
      <p:graphicFrame>
        <p:nvGraphicFramePr>
          <p:cNvPr id="40" name="Object 15">
            <a:extLst>
              <a:ext uri="{FF2B5EF4-FFF2-40B4-BE49-F238E27FC236}">
                <a16:creationId xmlns:a16="http://schemas.microsoft.com/office/drawing/2014/main" id="{50DF0F30-E670-4503-A424-030F08D65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700530"/>
              </p:ext>
            </p:extLst>
          </p:nvPr>
        </p:nvGraphicFramePr>
        <p:xfrm>
          <a:off x="8910638" y="4324350"/>
          <a:ext cx="4191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7" imgW="152334" imgH="393529" progId="Equation.3">
                  <p:embed/>
                </p:oleObj>
              </mc:Choice>
              <mc:Fallback>
                <p:oleObj name="Equation" r:id="rId7" imgW="152334" imgH="393529" progId="Equation.3">
                  <p:embed/>
                  <p:pic>
                    <p:nvPicPr>
                      <p:cNvPr id="30" name="Object 15">
                        <a:extLst>
                          <a:ext uri="{FF2B5EF4-FFF2-40B4-BE49-F238E27FC236}">
                            <a16:creationId xmlns:a16="http://schemas.microsoft.com/office/drawing/2014/main" id="{63F6B4BB-1676-4999-923D-8034C4E35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0638" y="4324350"/>
                        <a:ext cx="41910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0">
            <a:extLst>
              <a:ext uri="{FF2B5EF4-FFF2-40B4-BE49-F238E27FC236}">
                <a16:creationId xmlns:a16="http://schemas.microsoft.com/office/drawing/2014/main" id="{F9A27165-13EC-4B35-B0B0-0E6FBEECF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21888" y="4524375"/>
            <a:ext cx="7921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000" dirty="0">
                <a:solidFill>
                  <a:srgbClr val="0000FF"/>
                </a:solidFill>
              </a:rPr>
              <a:t>d)</a:t>
            </a:r>
          </a:p>
        </p:txBody>
      </p:sp>
      <p:sp>
        <p:nvSpPr>
          <p:cNvPr id="42" name="5-Point Star 31">
            <a:extLst>
              <a:ext uri="{FF2B5EF4-FFF2-40B4-BE49-F238E27FC236}">
                <a16:creationId xmlns:a16="http://schemas.microsoft.com/office/drawing/2014/main" id="{2A248E7B-22D6-4043-84C9-C083A6E4C699}"/>
              </a:ext>
            </a:extLst>
          </p:cNvPr>
          <p:cNvSpPr/>
          <p:nvPr/>
        </p:nvSpPr>
        <p:spPr>
          <a:xfrm>
            <a:off x="13150850" y="4524375"/>
            <a:ext cx="757238" cy="569913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4000"/>
          </a:p>
        </p:txBody>
      </p:sp>
      <p:sp>
        <p:nvSpPr>
          <p:cNvPr id="43" name="5-Point Star 32">
            <a:extLst>
              <a:ext uri="{FF2B5EF4-FFF2-40B4-BE49-F238E27FC236}">
                <a16:creationId xmlns:a16="http://schemas.microsoft.com/office/drawing/2014/main" id="{CA7DF375-830A-4475-9DD0-9639504772E0}"/>
              </a:ext>
            </a:extLst>
          </p:cNvPr>
          <p:cNvSpPr/>
          <p:nvPr/>
        </p:nvSpPr>
        <p:spPr>
          <a:xfrm>
            <a:off x="11544300" y="5484813"/>
            <a:ext cx="757238" cy="569912"/>
          </a:xfrm>
          <a:prstGeom prst="star5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4000"/>
          </a:p>
        </p:txBody>
      </p:sp>
      <p:sp>
        <p:nvSpPr>
          <p:cNvPr id="44" name="5-Point Star 33">
            <a:extLst>
              <a:ext uri="{FF2B5EF4-FFF2-40B4-BE49-F238E27FC236}">
                <a16:creationId xmlns:a16="http://schemas.microsoft.com/office/drawing/2014/main" id="{D10826C5-4B9F-4093-ACEC-85914FBB29E8}"/>
              </a:ext>
            </a:extLst>
          </p:cNvPr>
          <p:cNvSpPr/>
          <p:nvPr/>
        </p:nvSpPr>
        <p:spPr>
          <a:xfrm>
            <a:off x="12163425" y="4465638"/>
            <a:ext cx="757238" cy="569912"/>
          </a:xfrm>
          <a:prstGeom prst="star5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4000"/>
          </a:p>
        </p:txBody>
      </p:sp>
      <p:sp>
        <p:nvSpPr>
          <p:cNvPr id="45" name="5-Point Star 34">
            <a:extLst>
              <a:ext uri="{FF2B5EF4-FFF2-40B4-BE49-F238E27FC236}">
                <a16:creationId xmlns:a16="http://schemas.microsoft.com/office/drawing/2014/main" id="{8F3BC12B-27DF-44C9-9173-5D69CD5E08EB}"/>
              </a:ext>
            </a:extLst>
          </p:cNvPr>
          <p:cNvSpPr/>
          <p:nvPr/>
        </p:nvSpPr>
        <p:spPr>
          <a:xfrm>
            <a:off x="11044238" y="4465638"/>
            <a:ext cx="757237" cy="569912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4000"/>
          </a:p>
        </p:txBody>
      </p:sp>
      <p:sp>
        <p:nvSpPr>
          <p:cNvPr id="46" name="5-Point Star 35">
            <a:extLst>
              <a:ext uri="{FF2B5EF4-FFF2-40B4-BE49-F238E27FC236}">
                <a16:creationId xmlns:a16="http://schemas.microsoft.com/office/drawing/2014/main" id="{06A13BD8-5522-4F98-BCDE-56CFD7540452}"/>
              </a:ext>
            </a:extLst>
          </p:cNvPr>
          <p:cNvSpPr/>
          <p:nvPr/>
        </p:nvSpPr>
        <p:spPr>
          <a:xfrm>
            <a:off x="12598400" y="5484813"/>
            <a:ext cx="757238" cy="569912"/>
          </a:xfrm>
          <a:prstGeom prst="star5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4000"/>
          </a:p>
        </p:txBody>
      </p:sp>
      <p:sp>
        <p:nvSpPr>
          <p:cNvPr id="47" name="5-Point Star 37">
            <a:extLst>
              <a:ext uri="{FF2B5EF4-FFF2-40B4-BE49-F238E27FC236}">
                <a16:creationId xmlns:a16="http://schemas.microsoft.com/office/drawing/2014/main" id="{CBC396E7-4121-445E-8497-5FCAF9532DA5}"/>
              </a:ext>
            </a:extLst>
          </p:cNvPr>
          <p:cNvSpPr/>
          <p:nvPr/>
        </p:nvSpPr>
        <p:spPr>
          <a:xfrm>
            <a:off x="6843713" y="5426075"/>
            <a:ext cx="725487" cy="628650"/>
          </a:xfrm>
          <a:prstGeom prst="star5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4000"/>
          </a:p>
        </p:txBody>
      </p:sp>
      <p:sp>
        <p:nvSpPr>
          <p:cNvPr id="48" name="5-Point Star 38">
            <a:extLst>
              <a:ext uri="{FF2B5EF4-FFF2-40B4-BE49-F238E27FC236}">
                <a16:creationId xmlns:a16="http://schemas.microsoft.com/office/drawing/2014/main" id="{827A5559-ED0C-4360-832D-469EE194F45D}"/>
              </a:ext>
            </a:extLst>
          </p:cNvPr>
          <p:cNvSpPr/>
          <p:nvPr/>
        </p:nvSpPr>
        <p:spPr>
          <a:xfrm>
            <a:off x="7835900" y="5426075"/>
            <a:ext cx="727075" cy="628650"/>
          </a:xfrm>
          <a:prstGeom prst="star5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4000"/>
          </a:p>
        </p:txBody>
      </p:sp>
      <p:graphicFrame>
        <p:nvGraphicFramePr>
          <p:cNvPr id="49" name="Object 15">
            <a:extLst>
              <a:ext uri="{FF2B5EF4-FFF2-40B4-BE49-F238E27FC236}">
                <a16:creationId xmlns:a16="http://schemas.microsoft.com/office/drawing/2014/main" id="{4CDD878D-B181-448B-81D8-A2D960274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999311"/>
              </p:ext>
            </p:extLst>
          </p:nvPr>
        </p:nvGraphicFramePr>
        <p:xfrm>
          <a:off x="14193838" y="4524375"/>
          <a:ext cx="36036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9" imgW="139639" imgH="393529" progId="Equation.3">
                  <p:embed/>
                </p:oleObj>
              </mc:Choice>
              <mc:Fallback>
                <p:oleObj name="Equation" r:id="rId9" imgW="139639" imgH="393529" progId="Equation.3">
                  <p:embed/>
                  <p:pic>
                    <p:nvPicPr>
                      <p:cNvPr id="40" name="Object 15">
                        <a:extLst>
                          <a:ext uri="{FF2B5EF4-FFF2-40B4-BE49-F238E27FC236}">
                            <a16:creationId xmlns:a16="http://schemas.microsoft.com/office/drawing/2014/main" id="{9CD2DED8-8C22-4BC5-837F-09C3EECE8C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3838" y="4524375"/>
                        <a:ext cx="360362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BB36C100-6780-46EC-B1A5-5841AAF04F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5125" y="6780213"/>
                <a:ext cx="12461875" cy="9659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000" b="1" dirty="0"/>
                  <a:t>Vậy </a:t>
                </a:r>
                <a:r>
                  <a:rPr lang="en-US" altLang="en-US" sz="4000" b="1" dirty="0" err="1"/>
                  <a:t>nhóm</a:t>
                </a:r>
                <a:r>
                  <a:rPr lang="en-US" altLang="en-US" sz="4000" b="1" dirty="0"/>
                  <a:t> </a:t>
                </a:r>
                <a:r>
                  <a:rPr lang="en-US" altLang="en-US" sz="4000" b="1" dirty="0" err="1"/>
                  <a:t>ngôi</a:t>
                </a:r>
                <a:r>
                  <a:rPr lang="en-US" altLang="en-US" sz="4000" b="1" dirty="0"/>
                  <a:t> </a:t>
                </a:r>
                <a:r>
                  <a:rPr lang="en-US" altLang="en-US" sz="4000" b="1" dirty="0" err="1"/>
                  <a:t>sao</a:t>
                </a:r>
                <a:r>
                  <a:rPr lang="en-US" altLang="en-US" sz="4000" b="1" dirty="0"/>
                  <a:t> ở </a:t>
                </a:r>
                <a:r>
                  <a:rPr lang="en-US" altLang="en-US" sz="4000" b="1" dirty="0" err="1"/>
                  <a:t>phần</a:t>
                </a:r>
                <a:r>
                  <a:rPr lang="en-US" altLang="en-US" sz="4000" b="1" dirty="0"/>
                  <a:t> </a:t>
                </a:r>
                <a:r>
                  <a:rPr lang="en-US" altLang="en-US" sz="4000" b="1" dirty="0">
                    <a:solidFill>
                      <a:srgbClr val="FF0000"/>
                    </a:solidFill>
                  </a:rPr>
                  <a:t>b</a:t>
                </a:r>
                <a:r>
                  <a:rPr lang="en-US" altLang="en-US" sz="4000" b="1" dirty="0"/>
                  <a:t> </a:t>
                </a:r>
                <a:r>
                  <a:rPr lang="en-US" altLang="en-US" sz="4000" b="1" dirty="0" err="1"/>
                  <a:t>có</a:t>
                </a:r>
                <a:r>
                  <a:rPr lang="vi-VN" altLang="en-US" sz="4000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4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altLang="en-US" sz="4000" b="1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altLang="en-US" sz="4000" b="1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altLang="en-US" sz="4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altLang="en-US" sz="4000" b="1" i="1">
                        <a:latin typeface="Cambria Math" panose="02040503050406030204" pitchFamily="18" charset="0"/>
                      </a:rPr>
                      <m:t>s</m:t>
                    </m:r>
                    <m:r>
                      <a:rPr lang="vi-VN" altLang="en-US" sz="4000" b="1" i="1">
                        <a:latin typeface="Cambria Math" panose="02040503050406030204" pitchFamily="18" charset="0"/>
                      </a:rPr>
                      <m:t>ố</m:t>
                    </m:r>
                  </m:oMath>
                </a14:m>
                <a:r>
                  <a:rPr lang="vi-VN" altLang="en-US" sz="4000" b="1" dirty="0"/>
                  <a:t> ngôi sao </a:t>
                </a:r>
                <a:r>
                  <a:rPr lang="vi-VN" altLang="en-US" sz="4000" b="1" dirty="0" err="1"/>
                  <a:t>đã</a:t>
                </a:r>
                <a:r>
                  <a:rPr lang="vi-VN" altLang="en-US" sz="4000" b="1" dirty="0"/>
                  <a:t> tô </a:t>
                </a:r>
                <a:r>
                  <a:rPr lang="vi-VN" altLang="en-US" sz="4000" b="1" dirty="0" err="1"/>
                  <a:t>màu</a:t>
                </a:r>
                <a:r>
                  <a:rPr lang="vi-VN" altLang="en-US" sz="4000" b="1" dirty="0"/>
                  <a:t>. </a:t>
                </a:r>
                <a:endParaRPr lang="en-US" altLang="en-US" sz="4000" b="1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BB36C100-6780-46EC-B1A5-5841AAF04F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45125" y="6780213"/>
                <a:ext cx="12461875" cy="965905"/>
              </a:xfrm>
              <a:prstGeom prst="rect">
                <a:avLst/>
              </a:prstGeom>
              <a:blipFill>
                <a:blip r:embed="rId11"/>
                <a:stretch>
                  <a:fillRect l="-1711" r="-1565" b="-119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 Box 10">
            <a:extLst>
              <a:ext uri="{FF2B5EF4-FFF2-40B4-BE49-F238E27FC236}">
                <a16:creationId xmlns:a16="http://schemas.microsoft.com/office/drawing/2014/main" id="{7E95D22B-D73E-4421-B14C-E202032D07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5125" y="4438236"/>
            <a:ext cx="7921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vi-VN" altLang="en-US" sz="4000" dirty="0">
                <a:solidFill>
                  <a:srgbClr val="0000FF"/>
                </a:solidFill>
              </a:rPr>
              <a:t>c</a:t>
            </a:r>
            <a:r>
              <a:rPr lang="en-US" altLang="en-US" sz="4000" dirty="0">
                <a:solidFill>
                  <a:srgbClr val="0000FF"/>
                </a:solidFill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 Box 34">
                <a:extLst>
                  <a:ext uri="{FF2B5EF4-FFF2-40B4-BE49-F238E27FC236}">
                    <a16:creationId xmlns:a16="http://schemas.microsoft.com/office/drawing/2014/main" id="{66E2938A-8DD7-46B2-A37F-A95CA8AE78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600" y="237473"/>
                <a:ext cx="12725400" cy="1648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just" eaLnBrk="1" hangingPunct="1">
                  <a:lnSpc>
                    <a:spcPct val="200000"/>
                  </a:lnSpc>
                  <a:spcBef>
                    <a:spcPts val="3600"/>
                  </a:spcBef>
                </a:pPr>
                <a:r>
                  <a:rPr lang="en-US" altLang="en-US" sz="4000" b="1" u="sng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Bài 4</a:t>
                </a:r>
                <a:r>
                  <a:rPr lang="en-US" altLang="en-US" sz="4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: </a:t>
                </a:r>
                <a:r>
                  <a:rPr lang="en-US" altLang="en-US" sz="4000" b="1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Nhóm</a:t>
                </a:r>
                <a:r>
                  <a:rPr lang="en-US" altLang="en-US" sz="4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</a:t>
                </a:r>
                <a:r>
                  <a:rPr lang="en-US" altLang="en-US" sz="4000" b="1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nào</a:t>
                </a:r>
                <a:r>
                  <a:rPr lang="en-US" altLang="en-US" sz="4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</a:t>
                </a:r>
                <a:r>
                  <a:rPr lang="en-US" altLang="en-US" sz="4000" b="1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dưới</a:t>
                </a:r>
                <a:r>
                  <a:rPr lang="en-US" altLang="en-US" sz="4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</a:t>
                </a:r>
                <a:r>
                  <a:rPr lang="en-US" altLang="en-US" sz="4000" b="1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đây</a:t>
                </a:r>
                <a:r>
                  <a:rPr lang="en-US" altLang="en-US" sz="4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</a:t>
                </a:r>
                <a:r>
                  <a:rPr lang="en-US" altLang="en-US" sz="4000" b="1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có</a:t>
                </a:r>
                <a:r>
                  <a:rPr lang="vi-VN" altLang="en-US" sz="4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en-US" sz="4000" b="1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altLang="en-US" sz="4000" b="1" i="1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altLang="en-US" sz="4000" b="1" i="1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vi-VN" altLang="en-US" sz="4000" b="1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altLang="en-US" sz="4000" b="1" i="1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𝒔</m:t>
                    </m:r>
                    <m:r>
                      <a:rPr lang="vi-VN" altLang="en-US" sz="4000" b="1" i="1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ố</m:t>
                    </m:r>
                  </m:oMath>
                </a14:m>
                <a:r>
                  <a:rPr lang="vi-VN" altLang="en-US" sz="4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ngôi sao </a:t>
                </a:r>
                <a:r>
                  <a:rPr lang="vi-VN" altLang="en-US" sz="4000" b="1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đã</a:t>
                </a:r>
                <a:r>
                  <a:rPr lang="vi-VN" altLang="en-US" sz="4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tô </a:t>
                </a:r>
                <a:r>
                  <a:rPr lang="vi-VN" altLang="en-US" sz="4000" b="1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màu</a:t>
                </a:r>
                <a:r>
                  <a:rPr lang="vi-VN" altLang="en-US" sz="4000" b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?</a:t>
                </a:r>
                <a:endParaRPr lang="en-US" altLang="en-US" sz="40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Text Box 34">
                <a:extLst>
                  <a:ext uri="{FF2B5EF4-FFF2-40B4-BE49-F238E27FC236}">
                    <a16:creationId xmlns:a16="http://schemas.microsoft.com/office/drawing/2014/main" id="{66E2938A-8DD7-46B2-A37F-A95CA8AE78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237473"/>
                <a:ext cx="12725400" cy="1648400"/>
              </a:xfrm>
              <a:prstGeom prst="rect">
                <a:avLst/>
              </a:prstGeom>
              <a:blipFill>
                <a:blip r:embed="rId12"/>
                <a:stretch>
                  <a:fillRect l="-1773" b="-96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864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  <p:bldP spid="41" grpId="0"/>
      <p:bldP spid="50" grpId="0"/>
      <p:bldP spid="5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1B53352-DBF8-4696-9113-51F363DF9944}"/>
              </a:ext>
            </a:extLst>
          </p:cNvPr>
          <p:cNvGrpSpPr/>
          <p:nvPr/>
        </p:nvGrpSpPr>
        <p:grpSpPr>
          <a:xfrm>
            <a:off x="457200" y="3848100"/>
            <a:ext cx="5108223" cy="5643575"/>
            <a:chOff x="-544331" y="4757725"/>
            <a:chExt cx="5108223" cy="5643575"/>
          </a:xfrm>
        </p:grpSpPr>
        <p:pic>
          <p:nvPicPr>
            <p:cNvPr id="3" name="Picture 2" descr="A picture containing text, vector graphics&#10;&#10;Description automatically generated">
              <a:extLst>
                <a:ext uri="{FF2B5EF4-FFF2-40B4-BE49-F238E27FC236}">
                  <a16:creationId xmlns:a16="http://schemas.microsoft.com/office/drawing/2014/main" id="{D2E61BCD-1D04-48E0-ABFD-0A22DC7C9C9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44331" y="4757725"/>
              <a:ext cx="5108223" cy="5643575"/>
            </a:xfrm>
            <a:prstGeom prst="rect">
              <a:avLst/>
            </a:prstGeom>
          </p:spPr>
        </p:pic>
        <p:sp>
          <p:nvSpPr>
            <p:cNvPr id="4" name="TextBox 26">
              <a:extLst>
                <a:ext uri="{FF2B5EF4-FFF2-40B4-BE49-F238E27FC236}">
                  <a16:creationId xmlns:a16="http://schemas.microsoft.com/office/drawing/2014/main" id="{F9961E04-1CA0-43B4-9253-9B08EA52B6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0283" y="7962900"/>
              <a:ext cx="958994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9600" b="1" dirty="0">
                <a:solidFill>
                  <a:srgbClr val="28692E"/>
                </a:solidFill>
                <a:effectLst>
                  <a:outerShdw blurRad="12700" dist="50800" dir="2700000" algn="tl">
                    <a:srgbClr val="A1D988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2E8CAB26-E550-4CE2-A29B-8E5FBDD131B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3018053" y="160823"/>
            <a:ext cx="7067168" cy="54695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D58C310-171A-4D33-8C91-72B853D74368}"/>
              </a:ext>
            </a:extLst>
          </p:cNvPr>
          <p:cNvSpPr txBox="1"/>
          <p:nvPr/>
        </p:nvSpPr>
        <p:spPr>
          <a:xfrm>
            <a:off x="4488713" y="1437162"/>
            <a:ext cx="396535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ân </a:t>
            </a:r>
            <a:r>
              <a:rPr lang="vi-VN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ên, </a:t>
            </a:r>
            <a:r>
              <a:rPr lang="vi-VN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vi-V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vi-V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vi-V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vi-V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vi-VN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778E473-3931-4A91-B7D1-A99AA666E38E}"/>
              </a:ext>
            </a:extLst>
          </p:cNvPr>
          <p:cNvGrpSpPr/>
          <p:nvPr/>
        </p:nvGrpSpPr>
        <p:grpSpPr>
          <a:xfrm>
            <a:off x="14401800" y="5064912"/>
            <a:ext cx="5108223" cy="5643575"/>
            <a:chOff x="3200400" y="4757725"/>
            <a:chExt cx="5108223" cy="5643575"/>
          </a:xfrm>
        </p:grpSpPr>
        <p:pic>
          <p:nvPicPr>
            <p:cNvPr id="8" name="Picture 7" descr="A picture containing text, vector graphics&#10;&#10;Description automatically generated">
              <a:extLst>
                <a:ext uri="{FF2B5EF4-FFF2-40B4-BE49-F238E27FC236}">
                  <a16:creationId xmlns:a16="http://schemas.microsoft.com/office/drawing/2014/main" id="{30C610C9-200A-497E-8E40-401CB569120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00400" y="4757725"/>
              <a:ext cx="5108223" cy="5643575"/>
            </a:xfrm>
            <a:prstGeom prst="rect">
              <a:avLst/>
            </a:prstGeom>
          </p:spPr>
        </p:pic>
        <p:sp>
          <p:nvSpPr>
            <p:cNvPr id="9" name="TextBox 26">
              <a:extLst>
                <a:ext uri="{FF2B5EF4-FFF2-40B4-BE49-F238E27FC236}">
                  <a16:creationId xmlns:a16="http://schemas.microsoft.com/office/drawing/2014/main" id="{D6BD0D6F-15F6-4666-8BB1-23B91DA210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9210" y="7962900"/>
              <a:ext cx="1495855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9600" b="1" dirty="0">
                <a:solidFill>
                  <a:srgbClr val="28692E"/>
                </a:solidFill>
                <a:effectLst>
                  <a:outerShdw blurRad="12700" dist="50800" dir="2700000" algn="tl">
                    <a:srgbClr val="A1D988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22F02BF1-0270-483E-BAD9-5702884ED92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266622" y="683412"/>
            <a:ext cx="7448168" cy="632937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17EC7EF-F685-4155-B6E4-C2D171DEF26D}"/>
              </a:ext>
            </a:extLst>
          </p:cNvPr>
          <p:cNvSpPr txBox="1"/>
          <p:nvPr/>
        </p:nvSpPr>
        <p:spPr>
          <a:xfrm>
            <a:off x="10873669" y="2400300"/>
            <a:ext cx="473429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vi-VN" sz="4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4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4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sz="4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4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ôi sao </a:t>
            </a:r>
            <a:r>
              <a:rPr lang="vi-VN" sz="4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vi-VN" sz="4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4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ô </a:t>
            </a:r>
            <a:r>
              <a:rPr lang="vi-VN" sz="4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4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vi-VN" sz="4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vi-VN" sz="4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4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4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sz="4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vi-VN" sz="4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vi-VN" sz="4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vi-VN" sz="4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4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ôi sao.</a:t>
            </a:r>
          </a:p>
        </p:txBody>
      </p:sp>
    </p:spTree>
    <p:extLst>
      <p:ext uri="{BB962C8B-B14F-4D97-AF65-F5344CB8AC3E}">
        <p14:creationId xmlns:p14="http://schemas.microsoft.com/office/powerpoint/2010/main" val="726718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EEF0C2D-8164-4B39-927C-D0A721F6C92F}"/>
              </a:ext>
            </a:extLst>
          </p:cNvPr>
          <p:cNvGrpSpPr/>
          <p:nvPr/>
        </p:nvGrpSpPr>
        <p:grpSpPr>
          <a:xfrm>
            <a:off x="5562600" y="7225866"/>
            <a:ext cx="14020800" cy="2705100"/>
            <a:chOff x="5562600" y="7225866"/>
            <a:chExt cx="14020800" cy="2705100"/>
          </a:xfrm>
        </p:grpSpPr>
        <p:pic>
          <p:nvPicPr>
            <p:cNvPr id="9" name="Picture 8" descr="A screenshot of a computer&#10;&#10;Description automatically generated with low confidence">
              <a:extLst>
                <a:ext uri="{FF2B5EF4-FFF2-40B4-BE49-F238E27FC236}">
                  <a16:creationId xmlns:a16="http://schemas.microsoft.com/office/drawing/2014/main" id="{AF5ADD88-8F37-41A8-85D9-99D231ACD0A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0829" b="3534"/>
            <a:stretch/>
          </p:blipFill>
          <p:spPr>
            <a:xfrm>
              <a:off x="5562600" y="7225866"/>
              <a:ext cx="14020800" cy="2705100"/>
            </a:xfrm>
            <a:prstGeom prst="rect">
              <a:avLst/>
            </a:prstGeom>
          </p:spPr>
        </p:pic>
        <p:sp>
          <p:nvSpPr>
            <p:cNvPr id="14" name="Rounded Rectangle 50">
              <a:extLst>
                <a:ext uri="{FF2B5EF4-FFF2-40B4-BE49-F238E27FC236}">
                  <a16:creationId xmlns:a16="http://schemas.microsoft.com/office/drawing/2014/main" id="{C6E4802D-E353-4A78-975A-F420BFCA0C8A}"/>
                </a:ext>
              </a:extLst>
            </p:cNvPr>
            <p:cNvSpPr/>
            <p:nvPr/>
          </p:nvSpPr>
          <p:spPr>
            <a:xfrm>
              <a:off x="8820998" y="8277682"/>
              <a:ext cx="9485204" cy="919401"/>
            </a:xfrm>
            <a:prstGeom prst="round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4800" b="1">
                  <a:solidFill>
                    <a:sysClr val="windowText" lastClr="000000"/>
                  </a:solidFill>
                  <a:effectLst>
                    <a:outerShdw blurRad="12700" dist="50800" dir="2700000" algn="tl">
                      <a:srgbClr val="74CF88"/>
                    </a:outerShdw>
                  </a:effectLst>
                  <a:latin typeface="UTM Guanine" panose="02040603050506020204" pitchFamily="18" charset="0"/>
                  <a:cs typeface="Times New Roman" panose="02020603050405020304" pitchFamily="18" charset="0"/>
                </a:rPr>
                <a:t>2. Chuẩn bị bài tiếp theo.</a:t>
              </a:r>
              <a:endParaRPr lang="vi-VN" sz="4800" b="1" dirty="0">
                <a:solidFill>
                  <a:sysClr val="windowText" lastClr="000000"/>
                </a:solidFill>
                <a:effectLst>
                  <a:outerShdw blurRad="12700" dist="50800" dir="2700000" algn="tl">
                    <a:srgbClr val="74CF88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33DD646-66DE-4E5C-BABD-A84DA96F85A3}"/>
              </a:ext>
            </a:extLst>
          </p:cNvPr>
          <p:cNvGrpSpPr/>
          <p:nvPr/>
        </p:nvGrpSpPr>
        <p:grpSpPr>
          <a:xfrm>
            <a:off x="-581026" y="4349316"/>
            <a:ext cx="13916025" cy="2819400"/>
            <a:chOff x="-581026" y="4349316"/>
            <a:chExt cx="13916025" cy="2819400"/>
          </a:xfrm>
        </p:grpSpPr>
        <p:pic>
          <p:nvPicPr>
            <p:cNvPr id="7" name="Picture 6" descr="A screenshot of a computer&#10;&#10;Description automatically generated with low confidence">
              <a:extLst>
                <a:ext uri="{FF2B5EF4-FFF2-40B4-BE49-F238E27FC236}">
                  <a16:creationId xmlns:a16="http://schemas.microsoft.com/office/drawing/2014/main" id="{A7AC535E-0887-4F50-B6BA-E16EF6789F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630" b="64074"/>
            <a:stretch/>
          </p:blipFill>
          <p:spPr>
            <a:xfrm>
              <a:off x="-581026" y="4349316"/>
              <a:ext cx="13916025" cy="2819400"/>
            </a:xfrm>
            <a:prstGeom prst="rect">
              <a:avLst/>
            </a:prstGeom>
          </p:spPr>
        </p:pic>
        <p:sp>
          <p:nvSpPr>
            <p:cNvPr id="12" name="Rounded Rectangle 50">
              <a:extLst>
                <a:ext uri="{FF2B5EF4-FFF2-40B4-BE49-F238E27FC236}">
                  <a16:creationId xmlns:a16="http://schemas.microsoft.com/office/drawing/2014/main" id="{54506EA9-E9B6-4584-B664-AFAE0E3FCDB6}"/>
                </a:ext>
              </a:extLst>
            </p:cNvPr>
            <p:cNvSpPr/>
            <p:nvPr/>
          </p:nvSpPr>
          <p:spPr>
            <a:xfrm>
              <a:off x="2286000" y="5143500"/>
              <a:ext cx="9485204" cy="919401"/>
            </a:xfrm>
            <a:prstGeom prst="round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4800" b="1">
                  <a:solidFill>
                    <a:sysClr val="windowText" lastClr="000000"/>
                  </a:solidFill>
                  <a:effectLst>
                    <a:outerShdw blurRad="12700" dist="50800" dir="2700000" algn="tl">
                      <a:srgbClr val="74CF88"/>
                    </a:outerShdw>
                  </a:effectLst>
                  <a:latin typeface="UTM Guanine" panose="02040603050506020204" pitchFamily="18" charset="0"/>
                  <a:cs typeface="Times New Roman" panose="02020603050405020304" pitchFamily="18" charset="0"/>
                </a:rPr>
                <a:t>1. Làm BT vào vở Toán</a:t>
              </a:r>
              <a:endParaRPr lang="vi-VN" sz="4800" b="1" dirty="0">
                <a:solidFill>
                  <a:sysClr val="windowText" lastClr="000000"/>
                </a:solidFill>
                <a:effectLst>
                  <a:outerShdw blurRad="12700" dist="50800" dir="2700000" algn="tl">
                    <a:srgbClr val="74CF88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5AB91E9C-AF4D-43FD-B51F-EF1572215B28}"/>
              </a:ext>
            </a:extLst>
          </p:cNvPr>
          <p:cNvGrpSpPr/>
          <p:nvPr/>
        </p:nvGrpSpPr>
        <p:grpSpPr>
          <a:xfrm>
            <a:off x="3962400" y="-190500"/>
            <a:ext cx="10744200" cy="4648200"/>
            <a:chOff x="3962400" y="-304800"/>
            <a:chExt cx="10744200" cy="464820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A2E81E6D-D830-4409-8E3C-BD3E93FCE70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5004"/>
            <a:stretch/>
          </p:blipFill>
          <p:spPr>
            <a:xfrm>
              <a:off x="3962400" y="-304800"/>
              <a:ext cx="10744200" cy="4648200"/>
            </a:xfrm>
            <a:prstGeom prst="rect">
              <a:avLst/>
            </a:prstGeom>
          </p:spPr>
        </p:pic>
        <p:sp>
          <p:nvSpPr>
            <p:cNvPr id="4" name="Rounded Rectangle 24">
              <a:extLst>
                <a:ext uri="{FF2B5EF4-FFF2-40B4-BE49-F238E27FC236}">
                  <a16:creationId xmlns:a16="http://schemas.microsoft.com/office/drawing/2014/main" id="{69C1E254-EC80-426D-8FEF-0777DACD71ED}"/>
                </a:ext>
              </a:extLst>
            </p:cNvPr>
            <p:cNvSpPr/>
            <p:nvPr/>
          </p:nvSpPr>
          <p:spPr>
            <a:xfrm>
              <a:off x="5562600" y="1181100"/>
              <a:ext cx="8001000" cy="2209800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sz="11500" b="1">
                  <a:solidFill>
                    <a:srgbClr val="008E40"/>
                  </a:solidFill>
                  <a:effectLst>
                    <a:outerShdw blurRad="12700" dist="38100" dir="2700000" algn="tl">
                      <a:srgbClr val="21FF85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Dặn dò</a:t>
              </a:r>
              <a:endParaRPr lang="vi-VN" sz="11500" b="1" dirty="0">
                <a:solidFill>
                  <a:srgbClr val="008E40"/>
                </a:solidFill>
                <a:effectLst>
                  <a:outerShdw blurRad="12700" dist="38100" dir="2700000" algn="tl">
                    <a:srgbClr val="21FF85"/>
                  </a:outerShdw>
                </a:effectLst>
                <a:cs typeface="Times New Roman" pitchFamily="18" charset="0"/>
              </a:endParaRPr>
            </a:p>
          </p:txBody>
        </p:sp>
      </p:grpSp>
      <p:pic>
        <p:nvPicPr>
          <p:cNvPr id="8" name="Picture 7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E9A23621-39CB-454D-BD18-4AD5CF3C73C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5725" y="4145682"/>
            <a:ext cx="3023034" cy="3023034"/>
          </a:xfrm>
          <a:prstGeom prst="rect">
            <a:avLst/>
          </a:prstGeom>
        </p:spPr>
      </p:pic>
      <p:pic>
        <p:nvPicPr>
          <p:cNvPr id="10" name="Picture 9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9E78E439-63F1-4A83-ABE7-8D9DD71F98B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966" y="7225866"/>
            <a:ext cx="3023034" cy="302303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B5773AD-2240-4FD8-9630-5DFE7D620CE5}"/>
              </a:ext>
            </a:extLst>
          </p:cNvPr>
          <p:cNvSpPr txBox="1"/>
          <p:nvPr/>
        </p:nvSpPr>
        <p:spPr>
          <a:xfrm>
            <a:off x="14306550" y="701535"/>
            <a:ext cx="1027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28692E"/>
                </a:solidFill>
                <a:latin typeface="UTM Guanine" panose="02040603050506020204" pitchFamily="18" charset="0"/>
              </a:rPr>
              <a:t>KTUT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B1A2CDE-158B-45E8-8EF0-F085FD2D2B97}"/>
              </a:ext>
            </a:extLst>
          </p:cNvPr>
          <p:cNvSpPr txBox="1"/>
          <p:nvPr/>
        </p:nvSpPr>
        <p:spPr>
          <a:xfrm>
            <a:off x="2937309" y="9527601"/>
            <a:ext cx="1027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B050"/>
                </a:solidFill>
                <a:latin typeface="UTM Guanine" panose="02040603050506020204" pitchFamily="18" charset="0"/>
              </a:rPr>
              <a:t>KTUTS</a:t>
            </a:r>
          </a:p>
        </p:txBody>
      </p:sp>
    </p:spTree>
    <p:extLst>
      <p:ext uri="{BB962C8B-B14F-4D97-AF65-F5344CB8AC3E}">
        <p14:creationId xmlns:p14="http://schemas.microsoft.com/office/powerpoint/2010/main" val="3717912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722E9239-FDBA-4CF5-BE52-FBE5B075057C}"/>
              </a:ext>
            </a:extLst>
          </p:cNvPr>
          <p:cNvGrpSpPr/>
          <p:nvPr/>
        </p:nvGrpSpPr>
        <p:grpSpPr>
          <a:xfrm>
            <a:off x="2743200" y="126023"/>
            <a:ext cx="13182600" cy="6858000"/>
            <a:chOff x="1905000" y="114300"/>
            <a:chExt cx="13182600" cy="7239000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CE364263-EE44-4F35-A27E-1E83DEB2918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5004"/>
            <a:stretch/>
          </p:blipFill>
          <p:spPr>
            <a:xfrm>
              <a:off x="1905000" y="114300"/>
              <a:ext cx="13182600" cy="7239000"/>
            </a:xfrm>
            <a:prstGeom prst="rect">
              <a:avLst/>
            </a:prstGeom>
          </p:spPr>
        </p:pic>
        <p:sp>
          <p:nvSpPr>
            <p:cNvPr id="2" name="Rounded Rectangle 24">
              <a:extLst>
                <a:ext uri="{FF2B5EF4-FFF2-40B4-BE49-F238E27FC236}">
                  <a16:creationId xmlns:a16="http://schemas.microsoft.com/office/drawing/2014/main" id="{141BCAAE-E4F6-4449-831D-EF61EDD6FF32}"/>
                </a:ext>
              </a:extLst>
            </p:cNvPr>
            <p:cNvSpPr/>
            <p:nvPr/>
          </p:nvSpPr>
          <p:spPr>
            <a:xfrm>
              <a:off x="4953000" y="2952750"/>
              <a:ext cx="8001000" cy="2209800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sz="11500" b="1">
                  <a:solidFill>
                    <a:srgbClr val="008E40"/>
                  </a:solidFill>
                  <a:effectLst>
                    <a:outerShdw blurRad="12700" dist="38100" dir="2700000" algn="tl">
                      <a:srgbClr val="21FF85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Chúc em học tốt</a:t>
              </a:r>
              <a:endParaRPr lang="vi-VN" sz="11500" b="1" dirty="0">
                <a:solidFill>
                  <a:srgbClr val="008E40"/>
                </a:solidFill>
                <a:effectLst>
                  <a:outerShdw blurRad="12700" dist="38100" dir="2700000" algn="tl">
                    <a:srgbClr val="21FF85"/>
                  </a:outerShdw>
                </a:effectLst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36278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6299A16F-C29F-4D1C-8968-17C241B34CFE}"/>
              </a:ext>
            </a:extLst>
          </p:cNvPr>
          <p:cNvGrpSpPr/>
          <p:nvPr/>
        </p:nvGrpSpPr>
        <p:grpSpPr>
          <a:xfrm>
            <a:off x="3581400" y="793172"/>
            <a:ext cx="12427527" cy="2590800"/>
            <a:chOff x="3581400" y="793172"/>
            <a:chExt cx="12427527" cy="2590800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5EDB5B48-5347-49E2-968B-463E4E3830DB}"/>
                </a:ext>
              </a:extLst>
            </p:cNvPr>
            <p:cNvGrpSpPr/>
            <p:nvPr/>
          </p:nvGrpSpPr>
          <p:grpSpPr>
            <a:xfrm>
              <a:off x="3581400" y="793172"/>
              <a:ext cx="12427527" cy="2590800"/>
              <a:chOff x="3581400" y="793172"/>
              <a:chExt cx="12427527" cy="2590800"/>
            </a:xfrm>
          </p:grpSpPr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176B7DBD-C867-4AE0-89BE-B66FDA541E02}"/>
                  </a:ext>
                </a:extLst>
              </p:cNvPr>
              <p:cNvSpPr/>
              <p:nvPr/>
            </p:nvSpPr>
            <p:spPr>
              <a:xfrm>
                <a:off x="3581400" y="793172"/>
                <a:ext cx="12427527" cy="2590800"/>
              </a:xfrm>
              <a:prstGeom prst="roundRect">
                <a:avLst/>
              </a:prstGeom>
              <a:solidFill>
                <a:srgbClr val="79FFB6"/>
              </a:solidFill>
              <a:ln w="762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23D163A3-679F-4DA2-93A8-92CA3CDAEF71}"/>
                  </a:ext>
                </a:extLst>
              </p:cNvPr>
              <p:cNvSpPr/>
              <p:nvPr/>
            </p:nvSpPr>
            <p:spPr>
              <a:xfrm>
                <a:off x="3886200" y="1104900"/>
                <a:ext cx="11734800" cy="1981200"/>
              </a:xfrm>
              <a:prstGeom prst="roundRect">
                <a:avLst/>
              </a:prstGeom>
              <a:solidFill>
                <a:schemeClr val="bg1"/>
              </a:solidFill>
              <a:ln w="76200">
                <a:solidFill>
                  <a:srgbClr val="00B050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" name="Rounded Rectangle 24">
              <a:extLst>
                <a:ext uri="{FF2B5EF4-FFF2-40B4-BE49-F238E27FC236}">
                  <a16:creationId xmlns:a16="http://schemas.microsoft.com/office/drawing/2014/main" id="{2971A396-4FE9-47E5-A6B3-6B88DAC8DBA5}"/>
                </a:ext>
              </a:extLst>
            </p:cNvPr>
            <p:cNvSpPr/>
            <p:nvPr/>
          </p:nvSpPr>
          <p:spPr>
            <a:xfrm>
              <a:off x="4606636" y="1707572"/>
              <a:ext cx="10938164" cy="762000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eaLnBrk="1" hangingPunct="1">
                <a:defRPr/>
              </a:pPr>
              <a:r>
                <a:rPr lang="en-US" sz="7200" b="1" dirty="0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1. </a:t>
              </a:r>
              <a:r>
                <a:rPr lang="vi-VN" sz="7200" b="1" dirty="0" err="1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Rút</a:t>
              </a:r>
              <a:r>
                <a:rPr lang="vi-VN" sz="7200" b="1" dirty="0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 </a:t>
              </a:r>
              <a:r>
                <a:rPr lang="vi-VN" sz="7200" b="1" dirty="0" err="1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gọn</a:t>
              </a:r>
              <a:r>
                <a:rPr lang="vi-VN" sz="7200" b="1" dirty="0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 </a:t>
              </a:r>
              <a:r>
                <a:rPr lang="vi-VN" sz="7200" b="1" dirty="0" err="1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các</a:t>
              </a:r>
              <a:r>
                <a:rPr lang="vi-VN" sz="7200" b="1" dirty="0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 phân </a:t>
              </a:r>
              <a:r>
                <a:rPr lang="vi-VN" sz="7200" b="1" dirty="0" err="1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số</a:t>
              </a:r>
              <a:r>
                <a:rPr lang="vi-VN" sz="7200" b="1" dirty="0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:</a:t>
              </a:r>
              <a:endParaRPr lang="vi-VN" sz="7200" b="1" dirty="0">
                <a:solidFill>
                  <a:srgbClr val="008E40"/>
                </a:solidFill>
                <a:effectLst>
                  <a:outerShdw blurRad="12700" dist="38100" dir="2700000" algn="tl">
                    <a:schemeClr val="tx1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5" name="Picture 4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68215C1E-FF95-4169-BE8B-8E62B34FE84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1173"/>
            <a:ext cx="4184073" cy="4184073"/>
          </a:xfrm>
          <a:prstGeom prst="rect">
            <a:avLst/>
          </a:prstGeom>
        </p:spPr>
      </p:pic>
      <p:grpSp>
        <p:nvGrpSpPr>
          <p:cNvPr id="44" name="Group 43">
            <a:extLst>
              <a:ext uri="{FF2B5EF4-FFF2-40B4-BE49-F238E27FC236}">
                <a16:creationId xmlns:a16="http://schemas.microsoft.com/office/drawing/2014/main" id="{EBC0083F-5E15-4960-B0F6-7834865B1D08}"/>
              </a:ext>
            </a:extLst>
          </p:cNvPr>
          <p:cNvGrpSpPr/>
          <p:nvPr/>
        </p:nvGrpSpPr>
        <p:grpSpPr>
          <a:xfrm>
            <a:off x="-690773" y="2981360"/>
            <a:ext cx="5502564" cy="5502564"/>
            <a:chOff x="-690773" y="2981360"/>
            <a:chExt cx="5502564" cy="5502564"/>
          </a:xfrm>
        </p:grpSpPr>
        <p:pic>
          <p:nvPicPr>
            <p:cNvPr id="16" name="Picture 15" descr="A picture containing accessory, umbrella, invertebrate&#10;&#10;Description automatically generated">
              <a:extLst>
                <a:ext uri="{FF2B5EF4-FFF2-40B4-BE49-F238E27FC236}">
                  <a16:creationId xmlns:a16="http://schemas.microsoft.com/office/drawing/2014/main" id="{42F5303C-2946-45C2-A2B0-8840427ED55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690773" y="2981360"/>
              <a:ext cx="5502564" cy="5502564"/>
            </a:xfrm>
            <a:prstGeom prst="rect">
              <a:avLst/>
            </a:prstGeom>
          </p:spPr>
        </p:pic>
        <p:grpSp>
          <p:nvGrpSpPr>
            <p:cNvPr id="20" name="Group 34">
              <a:extLst>
                <a:ext uri="{FF2B5EF4-FFF2-40B4-BE49-F238E27FC236}">
                  <a16:creationId xmlns:a16="http://schemas.microsoft.com/office/drawing/2014/main" id="{41D8E7BC-B684-4E3A-9729-2429CACAF4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8022" y="4286091"/>
              <a:ext cx="3812005" cy="2463587"/>
              <a:chOff x="102869" y="2514600"/>
              <a:chExt cx="1817371" cy="1292063"/>
            </a:xfrm>
          </p:grpSpPr>
          <p:sp>
            <p:nvSpPr>
              <p:cNvPr id="21" name="TextBox 26">
                <a:extLst>
                  <a:ext uri="{FF2B5EF4-FFF2-40B4-BE49-F238E27FC236}">
                    <a16:creationId xmlns:a16="http://schemas.microsoft.com/office/drawing/2014/main" id="{FC49E740-0C9B-4D0B-8347-AB44EDCB32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69" y="2514600"/>
                <a:ext cx="811531" cy="7586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vi-VN" altLang="en-US" sz="8800" b="1" dirty="0">
                    <a:solidFill>
                      <a:schemeClr val="bg1"/>
                    </a:solidFill>
                    <a:effectLst>
                      <a:outerShdw blurRad="12700" dist="508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</a:p>
            </p:txBody>
          </p:sp>
          <p:sp>
            <p:nvSpPr>
              <p:cNvPr id="22" name="TextBox 28">
                <a:extLst>
                  <a:ext uri="{FF2B5EF4-FFF2-40B4-BE49-F238E27FC236}">
                    <a16:creationId xmlns:a16="http://schemas.microsoft.com/office/drawing/2014/main" id="{78BC0784-2EC6-47BC-ACE1-A4B9003BED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869" y="3048000"/>
                <a:ext cx="811531" cy="758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vi-VN" altLang="en-US" sz="8800" b="1" dirty="0">
                    <a:solidFill>
                      <a:schemeClr val="bg1"/>
                    </a:solidFill>
                    <a:effectLst>
                      <a:outerShdw blurRad="12700" dist="508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</a:p>
            </p:txBody>
          </p: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6E6C755F-B279-439C-8194-83E14BC4D02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2869" y="3171212"/>
                <a:ext cx="717803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TextBox 31">
                <a:extLst>
                  <a:ext uri="{FF2B5EF4-FFF2-40B4-BE49-F238E27FC236}">
                    <a16:creationId xmlns:a16="http://schemas.microsoft.com/office/drawing/2014/main" id="{9579177B-F05B-4032-9E26-7AF72AADFA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3920" y="2743200"/>
                <a:ext cx="1036320" cy="7586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en-US" sz="8800" b="1" dirty="0">
                  <a:solidFill>
                    <a:schemeClr val="bg1"/>
                  </a:solidFill>
                  <a:effectLst>
                    <a:outerShdw blurRad="12700" dist="508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68FB4C5F-373E-4B6E-AAE2-AEA065ACE414}"/>
              </a:ext>
            </a:extLst>
          </p:cNvPr>
          <p:cNvGrpSpPr/>
          <p:nvPr/>
        </p:nvGrpSpPr>
        <p:grpSpPr>
          <a:xfrm>
            <a:off x="9343398" y="2646797"/>
            <a:ext cx="6889174" cy="5502563"/>
            <a:chOff x="4845626" y="5553365"/>
            <a:chExt cx="6889174" cy="5502563"/>
          </a:xfrm>
        </p:grpSpPr>
        <p:pic>
          <p:nvPicPr>
            <p:cNvPr id="17" name="Picture 16" descr="A picture containing accessory, umbrella, invertebrate&#10;&#10;Description automatically generated">
              <a:extLst>
                <a:ext uri="{FF2B5EF4-FFF2-40B4-BE49-F238E27FC236}">
                  <a16:creationId xmlns:a16="http://schemas.microsoft.com/office/drawing/2014/main" id="{F8F759BF-4FF1-4337-B8C3-C7DBC050897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45626" y="5553365"/>
              <a:ext cx="5502563" cy="5502563"/>
            </a:xfrm>
            <a:prstGeom prst="rect">
              <a:avLst/>
            </a:prstGeom>
          </p:spPr>
        </p:pic>
        <p:grpSp>
          <p:nvGrpSpPr>
            <p:cNvPr id="30" name="Group 40">
              <a:extLst>
                <a:ext uri="{FF2B5EF4-FFF2-40B4-BE49-F238E27FC236}">
                  <a16:creationId xmlns:a16="http://schemas.microsoft.com/office/drawing/2014/main" id="{EE387FC6-7AAE-49E2-9510-1D98925DFC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23262" y="6877740"/>
              <a:ext cx="5711538" cy="2799391"/>
              <a:chOff x="457200" y="2514600"/>
              <a:chExt cx="1721223" cy="1103748"/>
            </a:xfrm>
          </p:grpSpPr>
          <p:sp>
            <p:nvSpPr>
              <p:cNvPr id="31" name="TextBox 41">
                <a:extLst>
                  <a:ext uri="{FF2B5EF4-FFF2-40B4-BE49-F238E27FC236}">
                    <a16:creationId xmlns:a16="http://schemas.microsoft.com/office/drawing/2014/main" id="{3E1EF83F-9584-44FA-8FEE-FB899A0C72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2514600"/>
                <a:ext cx="457200" cy="5703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>
                  <a:spcBef>
                    <a:spcPct val="0"/>
                  </a:spcBef>
                  <a:buFontTx/>
                  <a:buNone/>
                  <a:defRPr sz="8800" b="1">
                    <a:solidFill>
                      <a:schemeClr val="bg1"/>
                    </a:solidFill>
                    <a:effectLst>
                      <a:outerShdw blurRad="12700" dist="508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9pPr>
              </a:lstStyle>
              <a:p>
                <a:r>
                  <a:rPr lang="vi-VN" altLang="en-US" dirty="0"/>
                  <a:t>20</a:t>
                </a:r>
              </a:p>
            </p:txBody>
          </p:sp>
          <p:sp>
            <p:nvSpPr>
              <p:cNvPr id="32" name="TextBox 42">
                <a:extLst>
                  <a:ext uri="{FF2B5EF4-FFF2-40B4-BE49-F238E27FC236}">
                    <a16:creationId xmlns:a16="http://schemas.microsoft.com/office/drawing/2014/main" id="{5DD97088-B00D-48F2-ADB6-9C80DBB283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3048000"/>
                <a:ext cx="457200" cy="5703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vi-VN" altLang="en-US" sz="8800" b="1" dirty="0">
                    <a:solidFill>
                      <a:schemeClr val="bg1"/>
                    </a:solidFill>
                    <a:effectLst>
                      <a:outerShdw blurRad="12700" dist="508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5</a:t>
                </a:r>
              </a:p>
            </p:txBody>
          </p: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EBA53178-2D1C-4666-8502-04D7F69B2879}"/>
                  </a:ext>
                </a:extLst>
              </p:cNvPr>
              <p:cNvCxnSpPr/>
              <p:nvPr/>
            </p:nvCxnSpPr>
            <p:spPr>
              <a:xfrm>
                <a:off x="457200" y="3082892"/>
                <a:ext cx="381000" cy="158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4" name="TextBox 44">
                <a:extLst>
                  <a:ext uri="{FF2B5EF4-FFF2-40B4-BE49-F238E27FC236}">
                    <a16:creationId xmlns:a16="http://schemas.microsoft.com/office/drawing/2014/main" id="{B6BAE396-C1DC-4B3E-8DA0-B97B9ABACA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5788" y="2743199"/>
                <a:ext cx="1362635" cy="2305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altLang="en-US" sz="8800" b="1" dirty="0">
                  <a:solidFill>
                    <a:schemeClr val="bg1"/>
                  </a:solidFill>
                  <a:effectLst>
                    <a:outerShdw blurRad="12700" dist="508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971B45D-D666-4E50-8F53-38D2C683305A}"/>
              </a:ext>
            </a:extLst>
          </p:cNvPr>
          <p:cNvGrpSpPr/>
          <p:nvPr/>
        </p:nvGrpSpPr>
        <p:grpSpPr>
          <a:xfrm>
            <a:off x="4390583" y="5174671"/>
            <a:ext cx="5502564" cy="5822374"/>
            <a:chOff x="9508837" y="2881743"/>
            <a:chExt cx="5502564" cy="5822374"/>
          </a:xfrm>
        </p:grpSpPr>
        <p:pic>
          <p:nvPicPr>
            <p:cNvPr id="15" name="Picture 14" descr="A picture containing accessory, umbrella, invertebrate&#10;&#10;Description automatically generated">
              <a:extLst>
                <a:ext uri="{FF2B5EF4-FFF2-40B4-BE49-F238E27FC236}">
                  <a16:creationId xmlns:a16="http://schemas.microsoft.com/office/drawing/2014/main" id="{102AD8D6-2BC6-4D24-85FE-CD9E3C61ED3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08837" y="2881743"/>
              <a:ext cx="5502564" cy="5822374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EC142ECE-6C53-4192-BA70-CD47131DA3D7}"/>
                </a:ext>
              </a:extLst>
            </p:cNvPr>
            <p:cNvGrpSpPr/>
            <p:nvPr/>
          </p:nvGrpSpPr>
          <p:grpSpPr>
            <a:xfrm>
              <a:off x="11086187" y="4319154"/>
              <a:ext cx="3570433" cy="2610332"/>
              <a:chOff x="10576790" y="4290042"/>
              <a:chExt cx="3570433" cy="2610332"/>
            </a:xfrm>
          </p:grpSpPr>
          <p:grpSp>
            <p:nvGrpSpPr>
              <p:cNvPr id="25" name="Group 35">
                <a:extLst>
                  <a:ext uri="{FF2B5EF4-FFF2-40B4-BE49-F238E27FC236}">
                    <a16:creationId xmlns:a16="http://schemas.microsoft.com/office/drawing/2014/main" id="{FE995B20-9192-478F-8440-F86C0A3BEF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576790" y="4290042"/>
                <a:ext cx="3570433" cy="2610332"/>
                <a:chOff x="457200" y="2514600"/>
                <a:chExt cx="1447800" cy="1196401"/>
              </a:xfrm>
            </p:grpSpPr>
            <p:sp>
              <p:nvSpPr>
                <p:cNvPr id="26" name="TextBox 36">
                  <a:extLst>
                    <a:ext uri="{FF2B5EF4-FFF2-40B4-BE49-F238E27FC236}">
                      <a16:creationId xmlns:a16="http://schemas.microsoft.com/office/drawing/2014/main" id="{420A0769-5172-4581-AC5E-3D8BE151822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7200" y="2514600"/>
                  <a:ext cx="618822" cy="6630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>
                    <a:spcBef>
                      <a:spcPct val="0"/>
                    </a:spcBef>
                    <a:buFontTx/>
                    <a:buNone/>
                    <a:defRPr sz="8800" b="1">
                      <a:solidFill>
                        <a:schemeClr val="bg1"/>
                      </a:solidFill>
                      <a:effectLst>
                        <a:outerShdw blurRad="12700" dist="508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9pPr>
                </a:lstStyle>
                <a:p>
                  <a:r>
                    <a:rPr lang="vi-VN" altLang="en-US" dirty="0"/>
                    <a:t>28</a:t>
                  </a:r>
                </a:p>
              </p:txBody>
            </p:sp>
            <p:sp>
              <p:nvSpPr>
                <p:cNvPr id="27" name="TextBox 37">
                  <a:extLst>
                    <a:ext uri="{FF2B5EF4-FFF2-40B4-BE49-F238E27FC236}">
                      <a16:creationId xmlns:a16="http://schemas.microsoft.com/office/drawing/2014/main" id="{579EEDD0-8B9C-4C95-B815-287F6CCD914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7200" y="3048000"/>
                  <a:ext cx="575960" cy="6630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>
                    <a:spcBef>
                      <a:spcPct val="0"/>
                    </a:spcBef>
                    <a:buFontTx/>
                    <a:buNone/>
                    <a:defRPr sz="8800" b="1">
                      <a:solidFill>
                        <a:schemeClr val="bg1"/>
                      </a:solidFill>
                      <a:effectLst>
                        <a:outerShdw blurRad="12700" dist="508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9pPr>
                </a:lstStyle>
                <a:p>
                  <a:r>
                    <a:rPr lang="vi-VN" altLang="en-US" dirty="0"/>
                    <a:t>70</a:t>
                  </a: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F943E2B9-6236-49B4-9204-C4D6535EFB1B}"/>
                    </a:ext>
                  </a:extLst>
                </p:cNvPr>
                <p:cNvCxnSpPr/>
                <p:nvPr/>
              </p:nvCxnSpPr>
              <p:spPr>
                <a:xfrm>
                  <a:off x="457200" y="3124313"/>
                  <a:ext cx="381000" cy="1588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cxnSp>
            <p:sp>
              <p:nvSpPr>
                <p:cNvPr id="29" name="TextBox 39">
                  <a:extLst>
                    <a:ext uri="{FF2B5EF4-FFF2-40B4-BE49-F238E27FC236}">
                      <a16:creationId xmlns:a16="http://schemas.microsoft.com/office/drawing/2014/main" id="{2A0CCCEC-3064-4151-8A45-493A8C0A706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14400" y="2743199"/>
                  <a:ext cx="990600" cy="6630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defPPr>
                    <a:defRPr lang="en-US"/>
                  </a:defPPr>
                  <a:lvl1pPr>
                    <a:spcBef>
                      <a:spcPct val="0"/>
                    </a:spcBef>
                    <a:buFontTx/>
                    <a:buNone/>
                    <a:defRPr sz="8800" b="1">
                      <a:solidFill>
                        <a:schemeClr val="bg1"/>
                      </a:solidFill>
                      <a:effectLst>
                        <a:outerShdw blurRad="12700" dist="508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9pPr>
                </a:lstStyle>
                <a:p>
                  <a:endParaRPr lang="vi-VN" altLang="en-US" dirty="0"/>
                </a:p>
              </p:txBody>
            </p:sp>
          </p:grp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540A07F2-D4EE-41FA-994C-7E3D7A5490C2}"/>
                  </a:ext>
                </a:extLst>
              </p:cNvPr>
              <p:cNvCxnSpPr/>
              <p:nvPr/>
            </p:nvCxnSpPr>
            <p:spPr bwMode="auto">
              <a:xfrm>
                <a:off x="10608800" y="5620326"/>
                <a:ext cx="1264273" cy="402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87178B2D-2547-430D-8E16-A72EFEF5B4E4}"/>
              </a:ext>
            </a:extLst>
          </p:cNvPr>
          <p:cNvGrpSpPr/>
          <p:nvPr/>
        </p:nvGrpSpPr>
        <p:grpSpPr>
          <a:xfrm>
            <a:off x="13131310" y="5247954"/>
            <a:ext cx="5755234" cy="5757889"/>
            <a:chOff x="12822885" y="5532913"/>
            <a:chExt cx="5755234" cy="5757889"/>
          </a:xfrm>
        </p:grpSpPr>
        <p:pic>
          <p:nvPicPr>
            <p:cNvPr id="18" name="Picture 17" descr="A picture containing accessory, umbrella, invertebrate&#10;&#10;Description automatically generated">
              <a:extLst>
                <a:ext uri="{FF2B5EF4-FFF2-40B4-BE49-F238E27FC236}">
                  <a16:creationId xmlns:a16="http://schemas.microsoft.com/office/drawing/2014/main" id="{E74868E8-3C51-4B1B-B559-E6DF28F51A5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822885" y="5532913"/>
              <a:ext cx="5502563" cy="5757889"/>
            </a:xfrm>
            <a:prstGeom prst="rect">
              <a:avLst/>
            </a:prstGeom>
          </p:spPr>
        </p:pic>
        <p:grpSp>
          <p:nvGrpSpPr>
            <p:cNvPr id="35" name="Group 45">
              <a:extLst>
                <a:ext uri="{FF2B5EF4-FFF2-40B4-BE49-F238E27FC236}">
                  <a16:creationId xmlns:a16="http://schemas.microsoft.com/office/drawing/2014/main" id="{3D0C1CF9-9BCD-4541-AAB9-2F4AE81A43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36679" y="6914232"/>
              <a:ext cx="4641440" cy="2701003"/>
              <a:chOff x="457200" y="2514600"/>
              <a:chExt cx="949569" cy="1148481"/>
            </a:xfrm>
          </p:grpSpPr>
          <p:sp>
            <p:nvSpPr>
              <p:cNvPr id="36" name="TextBox 46">
                <a:extLst>
                  <a:ext uri="{FF2B5EF4-FFF2-40B4-BE49-F238E27FC236}">
                    <a16:creationId xmlns:a16="http://schemas.microsoft.com/office/drawing/2014/main" id="{DB9B9D56-FCF3-4626-BCA6-9275306A35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2708" y="2514600"/>
                <a:ext cx="457200" cy="6150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vi-VN" altLang="en-US" sz="8800" b="1" dirty="0">
                    <a:solidFill>
                      <a:schemeClr val="bg1"/>
                    </a:solidFill>
                    <a:effectLst>
                      <a:outerShdw blurRad="12700" dist="508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4</a:t>
                </a:r>
              </a:p>
            </p:txBody>
          </p:sp>
          <p:sp>
            <p:nvSpPr>
              <p:cNvPr id="37" name="TextBox 47">
                <a:extLst>
                  <a:ext uri="{FF2B5EF4-FFF2-40B4-BE49-F238E27FC236}">
                    <a16:creationId xmlns:a16="http://schemas.microsoft.com/office/drawing/2014/main" id="{CAD2F87E-E772-4843-8BF5-D0AC88946C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3048000"/>
                <a:ext cx="457200" cy="6150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>
                  <a:spcBef>
                    <a:spcPct val="0"/>
                  </a:spcBef>
                  <a:buFontTx/>
                  <a:buNone/>
                  <a:defRPr sz="8800" b="1">
                    <a:solidFill>
                      <a:schemeClr val="bg1"/>
                    </a:solidFill>
                    <a:effectLst>
                      <a:outerShdw blurRad="12700" dist="508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9pPr>
              </a:lstStyle>
              <a:p>
                <a:r>
                  <a:rPr lang="vi-VN" altLang="en-US" dirty="0"/>
                  <a:t>  51</a:t>
                </a:r>
              </a:p>
            </p:txBody>
          </p: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80C4D613-037D-4EC6-856D-834DF91ACD8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2708" y="3122371"/>
                <a:ext cx="275492" cy="353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9" name="TextBox 49">
                <a:extLst>
                  <a:ext uri="{FF2B5EF4-FFF2-40B4-BE49-F238E27FC236}">
                    <a16:creationId xmlns:a16="http://schemas.microsoft.com/office/drawing/2014/main" id="{37E0882E-F432-4661-BF87-D6B48CEF58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7169" y="2743200"/>
                <a:ext cx="609600" cy="6150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>
                  <a:spcBef>
                    <a:spcPct val="0"/>
                  </a:spcBef>
                  <a:buFontTx/>
                  <a:buNone/>
                  <a:defRPr sz="8800" b="1">
                    <a:solidFill>
                      <a:schemeClr val="bg1"/>
                    </a:solidFill>
                    <a:effectLst>
                      <a:outerShdw blurRad="12700" dist="508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9pPr>
              </a:lstStyle>
              <a:p>
                <a:r>
                  <a:rPr lang="en-US" altLang="en-US" dirty="0"/>
                  <a:t> </a:t>
                </a:r>
                <a:endParaRPr lang="vi-VN" altLang="en-US" dirty="0"/>
              </a:p>
            </p:txBody>
          </p:sp>
        </p:grp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88B2E6E8-B433-4625-B49C-811D04A8B040}"/>
              </a:ext>
            </a:extLst>
          </p:cNvPr>
          <p:cNvSpPr txBox="1"/>
          <p:nvPr/>
        </p:nvSpPr>
        <p:spPr>
          <a:xfrm>
            <a:off x="16232572" y="70430"/>
            <a:ext cx="1027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4BFF9C"/>
                </a:solidFill>
                <a:latin typeface="UTM Guanine" panose="02040603050506020204" pitchFamily="18" charset="0"/>
              </a:rPr>
              <a:t>KTUTS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3AA0773-CD54-487D-814E-37C26316749E}"/>
              </a:ext>
            </a:extLst>
          </p:cNvPr>
          <p:cNvSpPr txBox="1"/>
          <p:nvPr/>
        </p:nvSpPr>
        <p:spPr>
          <a:xfrm>
            <a:off x="264566" y="9671230"/>
            <a:ext cx="1027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4BFF9C"/>
                </a:solidFill>
                <a:latin typeface="UTM Guanine" panose="02040603050506020204" pitchFamily="18" charset="0"/>
              </a:rPr>
              <a:t>KTUTS</a:t>
            </a:r>
          </a:p>
        </p:txBody>
      </p:sp>
    </p:spTree>
    <p:extLst>
      <p:ext uri="{BB962C8B-B14F-4D97-AF65-F5344CB8AC3E}">
        <p14:creationId xmlns:p14="http://schemas.microsoft.com/office/powerpoint/2010/main" val="3307399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>
            <a:extLst>
              <a:ext uri="{FF2B5EF4-FFF2-40B4-BE49-F238E27FC236}">
                <a16:creationId xmlns:a16="http://schemas.microsoft.com/office/drawing/2014/main" id="{F46688E1-0776-4765-B73F-086E611EDEE8}"/>
              </a:ext>
            </a:extLst>
          </p:cNvPr>
          <p:cNvGrpSpPr/>
          <p:nvPr/>
        </p:nvGrpSpPr>
        <p:grpSpPr>
          <a:xfrm>
            <a:off x="3805044" y="7161562"/>
            <a:ext cx="14025756" cy="2116841"/>
            <a:chOff x="3805044" y="3447983"/>
            <a:chExt cx="14025756" cy="2116841"/>
          </a:xfrm>
        </p:grpSpPr>
        <p:sp>
          <p:nvSpPr>
            <p:cNvPr id="49" name="Rectangle: Diagonal Corners Snipped 48">
              <a:extLst>
                <a:ext uri="{FF2B5EF4-FFF2-40B4-BE49-F238E27FC236}">
                  <a16:creationId xmlns:a16="http://schemas.microsoft.com/office/drawing/2014/main" id="{E4D539C3-666A-479F-9DC5-57B4FBC83912}"/>
                </a:ext>
              </a:extLst>
            </p:cNvPr>
            <p:cNvSpPr/>
            <p:nvPr/>
          </p:nvSpPr>
          <p:spPr>
            <a:xfrm>
              <a:off x="3805044" y="3447983"/>
              <a:ext cx="14025756" cy="2116841"/>
            </a:xfrm>
            <a:custGeom>
              <a:avLst/>
              <a:gdLst>
                <a:gd name="connsiteX0" fmla="*/ 0 w 14025756"/>
                <a:gd name="connsiteY0" fmla="*/ 0 h 2116841"/>
                <a:gd name="connsiteX1" fmla="*/ 13319641 w 14025756"/>
                <a:gd name="connsiteY1" fmla="*/ 0 h 2116841"/>
                <a:gd name="connsiteX2" fmla="*/ 14025756 w 14025756"/>
                <a:gd name="connsiteY2" fmla="*/ 706115 h 2116841"/>
                <a:gd name="connsiteX3" fmla="*/ 14025756 w 14025756"/>
                <a:gd name="connsiteY3" fmla="*/ 2116841 h 2116841"/>
                <a:gd name="connsiteX4" fmla="*/ 14025756 w 14025756"/>
                <a:gd name="connsiteY4" fmla="*/ 2116841 h 2116841"/>
                <a:gd name="connsiteX5" fmla="*/ 706115 w 14025756"/>
                <a:gd name="connsiteY5" fmla="*/ 2116841 h 2116841"/>
                <a:gd name="connsiteX6" fmla="*/ 0 w 14025756"/>
                <a:gd name="connsiteY6" fmla="*/ 1410726 h 2116841"/>
                <a:gd name="connsiteX7" fmla="*/ 0 w 14025756"/>
                <a:gd name="connsiteY7" fmla="*/ 0 h 2116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4025756" h="2116841" fill="none" extrusionOk="0">
                  <a:moveTo>
                    <a:pt x="0" y="0"/>
                  </a:moveTo>
                  <a:cubicBezTo>
                    <a:pt x="3084151" y="124776"/>
                    <a:pt x="11912211" y="-98747"/>
                    <a:pt x="13319641" y="0"/>
                  </a:cubicBezTo>
                  <a:cubicBezTo>
                    <a:pt x="13655863" y="257684"/>
                    <a:pt x="13891508" y="613141"/>
                    <a:pt x="14025756" y="706115"/>
                  </a:cubicBezTo>
                  <a:cubicBezTo>
                    <a:pt x="14006610" y="1290525"/>
                    <a:pt x="13909229" y="1802780"/>
                    <a:pt x="14025756" y="2116841"/>
                  </a:cubicBezTo>
                  <a:lnTo>
                    <a:pt x="14025756" y="2116841"/>
                  </a:lnTo>
                  <a:cubicBezTo>
                    <a:pt x="11502589" y="1955266"/>
                    <a:pt x="4073475" y="2267602"/>
                    <a:pt x="706115" y="2116841"/>
                  </a:cubicBezTo>
                  <a:cubicBezTo>
                    <a:pt x="450046" y="1834384"/>
                    <a:pt x="333759" y="1656786"/>
                    <a:pt x="0" y="1410726"/>
                  </a:cubicBezTo>
                  <a:cubicBezTo>
                    <a:pt x="-62809" y="790322"/>
                    <a:pt x="13116" y="195937"/>
                    <a:pt x="0" y="0"/>
                  </a:cubicBezTo>
                  <a:close/>
                </a:path>
                <a:path w="14025756" h="2116841" stroke="0" extrusionOk="0">
                  <a:moveTo>
                    <a:pt x="0" y="0"/>
                  </a:moveTo>
                  <a:cubicBezTo>
                    <a:pt x="2087759" y="-30569"/>
                    <a:pt x="8390097" y="167464"/>
                    <a:pt x="13319641" y="0"/>
                  </a:cubicBezTo>
                  <a:cubicBezTo>
                    <a:pt x="13436744" y="112920"/>
                    <a:pt x="13963267" y="537982"/>
                    <a:pt x="14025756" y="706115"/>
                  </a:cubicBezTo>
                  <a:cubicBezTo>
                    <a:pt x="14054953" y="1212330"/>
                    <a:pt x="13997214" y="1650850"/>
                    <a:pt x="14025756" y="2116841"/>
                  </a:cubicBezTo>
                  <a:lnTo>
                    <a:pt x="14025756" y="2116841"/>
                  </a:lnTo>
                  <a:cubicBezTo>
                    <a:pt x="7699484" y="2155138"/>
                    <a:pt x="2149287" y="2016277"/>
                    <a:pt x="706115" y="2116841"/>
                  </a:cubicBezTo>
                  <a:cubicBezTo>
                    <a:pt x="386556" y="1752859"/>
                    <a:pt x="309385" y="1707300"/>
                    <a:pt x="0" y="1410726"/>
                  </a:cubicBezTo>
                  <a:cubicBezTo>
                    <a:pt x="123310" y="1259074"/>
                    <a:pt x="15738" y="141440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 w="76200">
              <a:solidFill>
                <a:srgbClr val="28692E"/>
              </a:solidFill>
              <a:extLst>
                <a:ext uri="{C807C97D-BFC1-408E-A445-0C87EB9F89A2}">
                  <ask:lineSketchStyleProps xmlns:ask="http://schemas.microsoft.com/office/drawing/2018/sketchyshapes" sd="2252203464">
                    <a:prstGeom prst="snip2DiagRect">
                      <a:avLst>
                        <a:gd name="adj1" fmla="val 0"/>
                        <a:gd name="adj2" fmla="val 33357"/>
                      </a:avLst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ounded Rectangle 50">
                  <a:extLst>
                    <a:ext uri="{FF2B5EF4-FFF2-40B4-BE49-F238E27FC236}">
                      <a16:creationId xmlns:a16="http://schemas.microsoft.com/office/drawing/2014/main" id="{D70A2FC3-E286-498F-9DEE-50F997A23AEB}"/>
                    </a:ext>
                  </a:extLst>
                </p:cNvPr>
                <p:cNvSpPr/>
                <p:nvPr/>
              </p:nvSpPr>
              <p:spPr>
                <a:xfrm>
                  <a:off x="5760246" y="4059984"/>
                  <a:ext cx="11006511" cy="685800"/>
                </a:xfrm>
                <a:prstGeom prst="round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just"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lang="vi-VN" sz="8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vi-VN" sz="8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vi-VN" sz="8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0</m:t>
                          </m:r>
                        </m:den>
                      </m:f>
                    </m:oMath>
                  </a14:m>
                  <a:r>
                    <a:rPr lang="vi-VN" sz="8000" b="1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vi-VN" sz="8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vi-VN" sz="8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0</m:t>
                          </m:r>
                          <m:r>
                            <a:rPr lang="vi-VN" sz="8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: </m:t>
                          </m:r>
                          <m:r>
                            <a:rPr lang="vi-VN" sz="8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vi-VN" sz="8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45 : </m:t>
                          </m:r>
                          <m:r>
                            <a:rPr lang="vi-VN" sz="8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5</m:t>
                          </m:r>
                        </m:den>
                      </m:f>
                      <m:r>
                        <a:rPr lang="vi-VN" sz="8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8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vi-VN" sz="8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vi-VN" sz="8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9</m:t>
                          </m:r>
                        </m:den>
                      </m:f>
                    </m:oMath>
                  </a14:m>
                  <a:endParaRPr lang="vi-VN" sz="80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50" name="Rounded Rectangle 50">
                  <a:extLst>
                    <a:ext uri="{FF2B5EF4-FFF2-40B4-BE49-F238E27FC236}">
                      <a16:creationId xmlns:a16="http://schemas.microsoft.com/office/drawing/2014/main" id="{D70A2FC3-E286-498F-9DEE-50F997A23AE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0246" y="4059984"/>
                  <a:ext cx="11006511" cy="685800"/>
                </a:xfrm>
                <a:prstGeom prst="roundRect">
                  <a:avLst/>
                </a:prstGeom>
                <a:blipFill>
                  <a:blip r:embed="rId3"/>
                  <a:stretch>
                    <a:fillRect t="-85841" b="-12477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2FF1B38C-AE2C-414B-A811-FA3BFDA2C596}"/>
              </a:ext>
            </a:extLst>
          </p:cNvPr>
          <p:cNvGrpSpPr/>
          <p:nvPr/>
        </p:nvGrpSpPr>
        <p:grpSpPr>
          <a:xfrm>
            <a:off x="3744326" y="3371890"/>
            <a:ext cx="14025756" cy="2116841"/>
            <a:chOff x="3744326" y="3371890"/>
            <a:chExt cx="14025756" cy="2116841"/>
          </a:xfrm>
        </p:grpSpPr>
        <p:sp>
          <p:nvSpPr>
            <p:cNvPr id="40" name="Rectangle: Diagonal Corners Snipped 39">
              <a:extLst>
                <a:ext uri="{FF2B5EF4-FFF2-40B4-BE49-F238E27FC236}">
                  <a16:creationId xmlns:a16="http://schemas.microsoft.com/office/drawing/2014/main" id="{34A43899-8FC6-4064-8D76-A8F809375FA8}"/>
                </a:ext>
              </a:extLst>
            </p:cNvPr>
            <p:cNvSpPr/>
            <p:nvPr/>
          </p:nvSpPr>
          <p:spPr>
            <a:xfrm>
              <a:off x="3744326" y="3371890"/>
              <a:ext cx="14025756" cy="2116841"/>
            </a:xfrm>
            <a:custGeom>
              <a:avLst/>
              <a:gdLst>
                <a:gd name="connsiteX0" fmla="*/ 0 w 14025756"/>
                <a:gd name="connsiteY0" fmla="*/ 0 h 2116841"/>
                <a:gd name="connsiteX1" fmla="*/ 13340429 w 14025756"/>
                <a:gd name="connsiteY1" fmla="*/ 0 h 2116841"/>
                <a:gd name="connsiteX2" fmla="*/ 14025756 w 14025756"/>
                <a:gd name="connsiteY2" fmla="*/ 685327 h 2116841"/>
                <a:gd name="connsiteX3" fmla="*/ 14025756 w 14025756"/>
                <a:gd name="connsiteY3" fmla="*/ 2116841 h 2116841"/>
                <a:gd name="connsiteX4" fmla="*/ 14025756 w 14025756"/>
                <a:gd name="connsiteY4" fmla="*/ 2116841 h 2116841"/>
                <a:gd name="connsiteX5" fmla="*/ 685327 w 14025756"/>
                <a:gd name="connsiteY5" fmla="*/ 2116841 h 2116841"/>
                <a:gd name="connsiteX6" fmla="*/ 0 w 14025756"/>
                <a:gd name="connsiteY6" fmla="*/ 1431514 h 2116841"/>
                <a:gd name="connsiteX7" fmla="*/ 0 w 14025756"/>
                <a:gd name="connsiteY7" fmla="*/ 0 h 2116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4025756" h="2116841" fill="none" extrusionOk="0">
                  <a:moveTo>
                    <a:pt x="0" y="0"/>
                  </a:moveTo>
                  <a:cubicBezTo>
                    <a:pt x="5944473" y="124776"/>
                    <a:pt x="11180367" y="-98747"/>
                    <a:pt x="13340429" y="0"/>
                  </a:cubicBezTo>
                  <a:cubicBezTo>
                    <a:pt x="13468292" y="209765"/>
                    <a:pt x="13899012" y="616903"/>
                    <a:pt x="14025756" y="685327"/>
                  </a:cubicBezTo>
                  <a:cubicBezTo>
                    <a:pt x="13986112" y="1344643"/>
                    <a:pt x="14037711" y="1729702"/>
                    <a:pt x="14025756" y="2116841"/>
                  </a:cubicBezTo>
                  <a:lnTo>
                    <a:pt x="14025756" y="2116841"/>
                  </a:lnTo>
                  <a:cubicBezTo>
                    <a:pt x="11186718" y="1955266"/>
                    <a:pt x="3574670" y="2267602"/>
                    <a:pt x="685327" y="2116841"/>
                  </a:cubicBezTo>
                  <a:cubicBezTo>
                    <a:pt x="464693" y="1892085"/>
                    <a:pt x="285382" y="1658902"/>
                    <a:pt x="0" y="1431514"/>
                  </a:cubicBezTo>
                  <a:cubicBezTo>
                    <a:pt x="95812" y="1020064"/>
                    <a:pt x="-79719" y="676596"/>
                    <a:pt x="0" y="0"/>
                  </a:cubicBezTo>
                  <a:close/>
                </a:path>
                <a:path w="14025756" h="2116841" stroke="0" extrusionOk="0">
                  <a:moveTo>
                    <a:pt x="0" y="0"/>
                  </a:moveTo>
                  <a:cubicBezTo>
                    <a:pt x="3251780" y="-30569"/>
                    <a:pt x="7317329" y="167464"/>
                    <a:pt x="13340429" y="0"/>
                  </a:cubicBezTo>
                  <a:cubicBezTo>
                    <a:pt x="13524045" y="163562"/>
                    <a:pt x="13693655" y="377170"/>
                    <a:pt x="14025756" y="685327"/>
                  </a:cubicBezTo>
                  <a:cubicBezTo>
                    <a:pt x="14035634" y="1286687"/>
                    <a:pt x="14011189" y="1686875"/>
                    <a:pt x="14025756" y="2116841"/>
                  </a:cubicBezTo>
                  <a:lnTo>
                    <a:pt x="14025756" y="2116841"/>
                  </a:lnTo>
                  <a:cubicBezTo>
                    <a:pt x="11489137" y="2155138"/>
                    <a:pt x="4209378" y="2016277"/>
                    <a:pt x="685327" y="2116841"/>
                  </a:cubicBezTo>
                  <a:cubicBezTo>
                    <a:pt x="457608" y="1890518"/>
                    <a:pt x="357689" y="1715218"/>
                    <a:pt x="0" y="1431514"/>
                  </a:cubicBezTo>
                  <a:cubicBezTo>
                    <a:pt x="-18455" y="995158"/>
                    <a:pt x="111858" y="411479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 w="76200">
              <a:solidFill>
                <a:srgbClr val="28692E"/>
              </a:solidFill>
              <a:extLst>
                <a:ext uri="{C807C97D-BFC1-408E-A445-0C87EB9F89A2}">
                  <ask:lineSketchStyleProps xmlns:ask="http://schemas.microsoft.com/office/drawing/2018/sketchyshapes" sd="2252203464">
                    <a:prstGeom prst="snip2DiagRect">
                      <a:avLst>
                        <a:gd name="adj1" fmla="val 0"/>
                        <a:gd name="adj2" fmla="val 32375"/>
                      </a:avLst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ounded Rectangle 50">
                  <a:extLst>
                    <a:ext uri="{FF2B5EF4-FFF2-40B4-BE49-F238E27FC236}">
                      <a16:creationId xmlns:a16="http://schemas.microsoft.com/office/drawing/2014/main" id="{3BE61BEA-5131-4680-89E8-217E22F93228}"/>
                    </a:ext>
                  </a:extLst>
                </p:cNvPr>
                <p:cNvSpPr/>
                <p:nvPr/>
              </p:nvSpPr>
              <p:spPr>
                <a:xfrm>
                  <a:off x="5760246" y="4059984"/>
                  <a:ext cx="11006511" cy="685800"/>
                </a:xfrm>
                <a:prstGeom prst="round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just"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lang="vi-VN" sz="8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vi-VN" sz="8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vi-VN" sz="8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0</m:t>
                          </m:r>
                        </m:den>
                      </m:f>
                    </m:oMath>
                  </a14:m>
                  <a:r>
                    <a:rPr lang="vi-VN" sz="8000" b="1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vi-VN" sz="8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vi-VN" sz="8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2</m:t>
                          </m:r>
                          <m:r>
                            <a:rPr lang="vi-VN" sz="8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: </m:t>
                          </m:r>
                          <m:r>
                            <a:rPr lang="vi-VN" sz="8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vi-VN" sz="8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0</m:t>
                          </m:r>
                          <m:r>
                            <a:rPr lang="vi-VN" sz="8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: </m:t>
                          </m:r>
                          <m:r>
                            <a:rPr lang="vi-VN" sz="8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6</m:t>
                          </m:r>
                        </m:den>
                      </m:f>
                      <m:r>
                        <a:rPr lang="vi-VN" sz="8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8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vi-VN" sz="8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8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endParaRPr lang="vi-VN" sz="80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7" name="Rounded Rectangle 50">
                  <a:extLst>
                    <a:ext uri="{FF2B5EF4-FFF2-40B4-BE49-F238E27FC236}">
                      <a16:creationId xmlns:a16="http://schemas.microsoft.com/office/drawing/2014/main" id="{3BE61BEA-5131-4680-89E8-217E22F9322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0246" y="4059984"/>
                  <a:ext cx="11006511" cy="685800"/>
                </a:xfrm>
                <a:prstGeom prst="roundRect">
                  <a:avLst/>
                </a:prstGeom>
                <a:blipFill>
                  <a:blip r:embed="rId4"/>
                  <a:stretch>
                    <a:fillRect t="-86726" b="-12389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6299A16F-C29F-4D1C-8968-17C241B34CFE}"/>
              </a:ext>
            </a:extLst>
          </p:cNvPr>
          <p:cNvGrpSpPr/>
          <p:nvPr/>
        </p:nvGrpSpPr>
        <p:grpSpPr>
          <a:xfrm>
            <a:off x="4073127" y="355656"/>
            <a:ext cx="12427527" cy="2116841"/>
            <a:chOff x="3581400" y="793172"/>
            <a:chExt cx="12427527" cy="2590800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5EDB5B48-5347-49E2-968B-463E4E3830DB}"/>
                </a:ext>
              </a:extLst>
            </p:cNvPr>
            <p:cNvGrpSpPr/>
            <p:nvPr/>
          </p:nvGrpSpPr>
          <p:grpSpPr>
            <a:xfrm>
              <a:off x="3581400" y="793172"/>
              <a:ext cx="12427527" cy="2590800"/>
              <a:chOff x="3581400" y="793172"/>
              <a:chExt cx="12427527" cy="2590800"/>
            </a:xfrm>
          </p:grpSpPr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176B7DBD-C867-4AE0-89BE-B66FDA541E02}"/>
                  </a:ext>
                </a:extLst>
              </p:cNvPr>
              <p:cNvSpPr/>
              <p:nvPr/>
            </p:nvSpPr>
            <p:spPr>
              <a:xfrm>
                <a:off x="3581400" y="793172"/>
                <a:ext cx="12427527" cy="2590800"/>
              </a:xfrm>
              <a:prstGeom prst="roundRect">
                <a:avLst/>
              </a:prstGeom>
              <a:solidFill>
                <a:srgbClr val="79FFB6"/>
              </a:solidFill>
              <a:ln w="762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23D163A3-679F-4DA2-93A8-92CA3CDAEF71}"/>
                  </a:ext>
                </a:extLst>
              </p:cNvPr>
              <p:cNvSpPr/>
              <p:nvPr/>
            </p:nvSpPr>
            <p:spPr>
              <a:xfrm>
                <a:off x="3886199" y="1104900"/>
                <a:ext cx="11854645" cy="1981200"/>
              </a:xfrm>
              <a:prstGeom prst="roundRect">
                <a:avLst/>
              </a:prstGeom>
              <a:solidFill>
                <a:schemeClr val="bg1"/>
              </a:solidFill>
              <a:ln w="76200">
                <a:solidFill>
                  <a:srgbClr val="00B050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" name="Rounded Rectangle 24">
              <a:extLst>
                <a:ext uri="{FF2B5EF4-FFF2-40B4-BE49-F238E27FC236}">
                  <a16:creationId xmlns:a16="http://schemas.microsoft.com/office/drawing/2014/main" id="{2971A396-4FE9-47E5-A6B3-6B88DAC8DBA5}"/>
                </a:ext>
              </a:extLst>
            </p:cNvPr>
            <p:cNvSpPr/>
            <p:nvPr/>
          </p:nvSpPr>
          <p:spPr>
            <a:xfrm>
              <a:off x="4606636" y="1707572"/>
              <a:ext cx="10938164" cy="762000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eaLnBrk="1" hangingPunct="1">
                <a:defRPr/>
              </a:pPr>
              <a:r>
                <a:rPr lang="en-US" sz="7200" b="1" dirty="0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1. </a:t>
              </a:r>
              <a:r>
                <a:rPr lang="vi-VN" sz="7200" b="1" dirty="0" err="1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Rút</a:t>
              </a:r>
              <a:r>
                <a:rPr lang="vi-VN" sz="7200" b="1" dirty="0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 </a:t>
              </a:r>
              <a:r>
                <a:rPr lang="vi-VN" sz="7200" b="1" dirty="0" err="1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gọn</a:t>
              </a:r>
              <a:r>
                <a:rPr lang="vi-VN" sz="7200" b="1" dirty="0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 </a:t>
              </a:r>
              <a:r>
                <a:rPr lang="vi-VN" sz="7200" b="1" dirty="0" err="1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các</a:t>
              </a:r>
              <a:r>
                <a:rPr lang="vi-VN" sz="7200" b="1" dirty="0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 phân </a:t>
              </a:r>
              <a:r>
                <a:rPr lang="vi-VN" sz="7200" b="1" dirty="0" err="1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số</a:t>
              </a:r>
              <a:r>
                <a:rPr lang="vi-VN" sz="7200" b="1" dirty="0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:</a:t>
              </a:r>
              <a:endParaRPr lang="vi-VN" sz="7200" b="1" dirty="0">
                <a:solidFill>
                  <a:srgbClr val="008E40"/>
                </a:solidFill>
                <a:effectLst>
                  <a:outerShdw blurRad="12700" dist="38100" dir="2700000" algn="tl">
                    <a:schemeClr val="tx1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5" name="Picture 4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68215C1E-FF95-4169-BE8B-8E62B34FE84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1610" y="-99464"/>
            <a:ext cx="3023034" cy="3023034"/>
          </a:xfrm>
          <a:prstGeom prst="rect">
            <a:avLst/>
          </a:prstGeom>
        </p:spPr>
      </p:pic>
      <p:grpSp>
        <p:nvGrpSpPr>
          <p:cNvPr id="44" name="Group 43">
            <a:extLst>
              <a:ext uri="{FF2B5EF4-FFF2-40B4-BE49-F238E27FC236}">
                <a16:creationId xmlns:a16="http://schemas.microsoft.com/office/drawing/2014/main" id="{EBC0083F-5E15-4960-B0F6-7834865B1D08}"/>
              </a:ext>
            </a:extLst>
          </p:cNvPr>
          <p:cNvGrpSpPr/>
          <p:nvPr/>
        </p:nvGrpSpPr>
        <p:grpSpPr>
          <a:xfrm>
            <a:off x="145423" y="1942908"/>
            <a:ext cx="5502564" cy="5502564"/>
            <a:chOff x="36368" y="2881743"/>
            <a:chExt cx="5502564" cy="5502564"/>
          </a:xfrm>
        </p:grpSpPr>
        <p:pic>
          <p:nvPicPr>
            <p:cNvPr id="16" name="Picture 15" descr="A picture containing accessory, umbrella, invertebrate&#10;&#10;Description automatically generated">
              <a:extLst>
                <a:ext uri="{FF2B5EF4-FFF2-40B4-BE49-F238E27FC236}">
                  <a16:creationId xmlns:a16="http://schemas.microsoft.com/office/drawing/2014/main" id="{42F5303C-2946-45C2-A2B0-8840427ED55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368" y="2881743"/>
              <a:ext cx="5502564" cy="5502564"/>
            </a:xfrm>
            <a:prstGeom prst="rect">
              <a:avLst/>
            </a:prstGeom>
          </p:spPr>
        </p:pic>
        <p:grpSp>
          <p:nvGrpSpPr>
            <p:cNvPr id="20" name="Group 34">
              <a:extLst>
                <a:ext uri="{FF2B5EF4-FFF2-40B4-BE49-F238E27FC236}">
                  <a16:creationId xmlns:a16="http://schemas.microsoft.com/office/drawing/2014/main" id="{41D8E7BC-B684-4E3A-9729-2429CACAF4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1244" y="4286091"/>
              <a:ext cx="3068782" cy="2463589"/>
              <a:chOff x="457200" y="2514600"/>
              <a:chExt cx="1463040" cy="1292064"/>
            </a:xfrm>
          </p:grpSpPr>
          <p:sp>
            <p:nvSpPr>
              <p:cNvPr id="21" name="TextBox 26">
                <a:extLst>
                  <a:ext uri="{FF2B5EF4-FFF2-40B4-BE49-F238E27FC236}">
                    <a16:creationId xmlns:a16="http://schemas.microsoft.com/office/drawing/2014/main" id="{FC49E740-0C9B-4D0B-8347-AB44EDCB32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2514600"/>
                <a:ext cx="691060" cy="7586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vi-VN" altLang="en-US" sz="8800" b="1" dirty="0">
                    <a:solidFill>
                      <a:schemeClr val="bg1"/>
                    </a:solidFill>
                    <a:effectLst>
                      <a:outerShdw blurRad="12700" dist="508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</a:p>
            </p:txBody>
          </p:sp>
          <p:sp>
            <p:nvSpPr>
              <p:cNvPr id="22" name="TextBox 28">
                <a:extLst>
                  <a:ext uri="{FF2B5EF4-FFF2-40B4-BE49-F238E27FC236}">
                    <a16:creationId xmlns:a16="http://schemas.microsoft.com/office/drawing/2014/main" id="{78BC0784-2EC6-47BC-ACE1-A4B9003BED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3048000"/>
                <a:ext cx="691060" cy="7586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vi-VN" altLang="en-US" sz="8800" b="1">
                    <a:solidFill>
                      <a:schemeClr val="bg1"/>
                    </a:solidFill>
                    <a:effectLst>
                      <a:outerShdw blurRad="12700" dist="508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</a:p>
            </p:txBody>
          </p: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6E6C755F-B279-439C-8194-83E14BC4D02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7200" y="3176916"/>
                <a:ext cx="639994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TextBox 31">
                <a:extLst>
                  <a:ext uri="{FF2B5EF4-FFF2-40B4-BE49-F238E27FC236}">
                    <a16:creationId xmlns:a16="http://schemas.microsoft.com/office/drawing/2014/main" id="{9579177B-F05B-4032-9E26-7AF72AADFA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3920" y="2743200"/>
                <a:ext cx="1036320" cy="7586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en-US" sz="8800" b="1" dirty="0">
                  <a:solidFill>
                    <a:schemeClr val="bg1"/>
                  </a:solidFill>
                  <a:effectLst>
                    <a:outerShdw blurRad="12700" dist="508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971B45D-D666-4E50-8F53-38D2C683305A}"/>
              </a:ext>
            </a:extLst>
          </p:cNvPr>
          <p:cNvGrpSpPr/>
          <p:nvPr/>
        </p:nvGrpSpPr>
        <p:grpSpPr>
          <a:xfrm>
            <a:off x="274970" y="5461582"/>
            <a:ext cx="5502564" cy="5822374"/>
            <a:chOff x="9508837" y="2881743"/>
            <a:chExt cx="5502564" cy="5822374"/>
          </a:xfrm>
        </p:grpSpPr>
        <p:pic>
          <p:nvPicPr>
            <p:cNvPr id="15" name="Picture 14" descr="A picture containing accessory, umbrella, invertebrate&#10;&#10;Description automatically generated">
              <a:extLst>
                <a:ext uri="{FF2B5EF4-FFF2-40B4-BE49-F238E27FC236}">
                  <a16:creationId xmlns:a16="http://schemas.microsoft.com/office/drawing/2014/main" id="{102AD8D6-2BC6-4D24-85FE-CD9E3C61ED3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08837" y="2881743"/>
              <a:ext cx="5502564" cy="5822374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EC142ECE-6C53-4192-BA70-CD47131DA3D7}"/>
                </a:ext>
              </a:extLst>
            </p:cNvPr>
            <p:cNvGrpSpPr/>
            <p:nvPr/>
          </p:nvGrpSpPr>
          <p:grpSpPr>
            <a:xfrm>
              <a:off x="10832280" y="4319154"/>
              <a:ext cx="3824340" cy="2610332"/>
              <a:chOff x="10322883" y="4290042"/>
              <a:chExt cx="3824340" cy="2610332"/>
            </a:xfrm>
          </p:grpSpPr>
          <p:grpSp>
            <p:nvGrpSpPr>
              <p:cNvPr id="25" name="Group 35">
                <a:extLst>
                  <a:ext uri="{FF2B5EF4-FFF2-40B4-BE49-F238E27FC236}">
                    <a16:creationId xmlns:a16="http://schemas.microsoft.com/office/drawing/2014/main" id="{FE995B20-9192-478F-8440-F86C0A3BEF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576790" y="4290042"/>
                <a:ext cx="3570433" cy="2610332"/>
                <a:chOff x="457200" y="2514600"/>
                <a:chExt cx="1447800" cy="1196401"/>
              </a:xfrm>
            </p:grpSpPr>
            <p:sp>
              <p:nvSpPr>
                <p:cNvPr id="26" name="TextBox 36">
                  <a:extLst>
                    <a:ext uri="{FF2B5EF4-FFF2-40B4-BE49-F238E27FC236}">
                      <a16:creationId xmlns:a16="http://schemas.microsoft.com/office/drawing/2014/main" id="{420A0769-5172-4581-AC5E-3D8BE151822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7200" y="2514600"/>
                  <a:ext cx="647961" cy="6630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>
                    <a:spcBef>
                      <a:spcPct val="0"/>
                    </a:spcBef>
                    <a:buFontTx/>
                    <a:buNone/>
                    <a:defRPr sz="8800" b="1">
                      <a:solidFill>
                        <a:schemeClr val="bg1"/>
                      </a:solidFill>
                      <a:effectLst>
                        <a:outerShdw blurRad="12700" dist="508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9pPr>
                </a:lstStyle>
                <a:p>
                  <a:r>
                    <a:rPr lang="vi-VN" altLang="en-US" dirty="0"/>
                    <a:t>20</a:t>
                  </a:r>
                </a:p>
              </p:txBody>
            </p:sp>
            <p:sp>
              <p:nvSpPr>
                <p:cNvPr id="27" name="TextBox 37">
                  <a:extLst>
                    <a:ext uri="{FF2B5EF4-FFF2-40B4-BE49-F238E27FC236}">
                      <a16:creationId xmlns:a16="http://schemas.microsoft.com/office/drawing/2014/main" id="{579EEDD0-8B9C-4C95-B815-287F6CCD914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7200" y="3048000"/>
                  <a:ext cx="553563" cy="6630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>
                    <a:spcBef>
                      <a:spcPct val="0"/>
                    </a:spcBef>
                    <a:buFontTx/>
                    <a:buNone/>
                    <a:defRPr sz="8800" b="1">
                      <a:solidFill>
                        <a:schemeClr val="bg1"/>
                      </a:solidFill>
                      <a:effectLst>
                        <a:outerShdw blurRad="12700" dist="508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9pPr>
                </a:lstStyle>
                <a:p>
                  <a:r>
                    <a:rPr lang="vi-VN" altLang="en-US"/>
                    <a:t>45</a:t>
                  </a:r>
                </a:p>
              </p:txBody>
            </p: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F943E2B9-6236-49B4-9204-C4D6535EFB1B}"/>
                    </a:ext>
                  </a:extLst>
                </p:cNvPr>
                <p:cNvCxnSpPr/>
                <p:nvPr/>
              </p:nvCxnSpPr>
              <p:spPr>
                <a:xfrm>
                  <a:off x="457200" y="3124313"/>
                  <a:ext cx="381000" cy="1588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cxnSp>
            <p:sp>
              <p:nvSpPr>
                <p:cNvPr id="29" name="TextBox 39">
                  <a:extLst>
                    <a:ext uri="{FF2B5EF4-FFF2-40B4-BE49-F238E27FC236}">
                      <a16:creationId xmlns:a16="http://schemas.microsoft.com/office/drawing/2014/main" id="{2A0CCCEC-3064-4151-8A45-493A8C0A706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14400" y="2743199"/>
                  <a:ext cx="990600" cy="6630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defPPr>
                    <a:defRPr lang="en-US"/>
                  </a:defPPr>
                  <a:lvl1pPr>
                    <a:spcBef>
                      <a:spcPct val="0"/>
                    </a:spcBef>
                    <a:buFontTx/>
                    <a:buNone/>
                    <a:defRPr sz="8800" b="1">
                      <a:solidFill>
                        <a:schemeClr val="bg1"/>
                      </a:solidFill>
                      <a:effectLst>
                        <a:outerShdw blurRad="12700" dist="50800" dir="2700000" algn="tl">
                          <a:srgbClr val="000000"/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latin typeface="Calibri" panose="020F0502020204030204" pitchFamily="34" charset="0"/>
                    </a:defRPr>
                  </a:lvl9pPr>
                </a:lstStyle>
                <a:p>
                  <a:endParaRPr lang="vi-VN" altLang="en-US" dirty="0"/>
                </a:p>
              </p:txBody>
            </p:sp>
          </p:grp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540A07F2-D4EE-41FA-994C-7E3D7A5490C2}"/>
                  </a:ext>
                </a:extLst>
              </p:cNvPr>
              <p:cNvCxnSpPr/>
              <p:nvPr/>
            </p:nvCxnSpPr>
            <p:spPr bwMode="auto">
              <a:xfrm>
                <a:off x="10322883" y="5644386"/>
                <a:ext cx="1264273" cy="402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0383572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6299A16F-C29F-4D1C-8968-17C241B34CFE}"/>
              </a:ext>
            </a:extLst>
          </p:cNvPr>
          <p:cNvGrpSpPr/>
          <p:nvPr/>
        </p:nvGrpSpPr>
        <p:grpSpPr>
          <a:xfrm>
            <a:off x="4073127" y="355656"/>
            <a:ext cx="12427527" cy="2116841"/>
            <a:chOff x="3581400" y="793172"/>
            <a:chExt cx="12427527" cy="2590800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5EDB5B48-5347-49E2-968B-463E4E3830DB}"/>
                </a:ext>
              </a:extLst>
            </p:cNvPr>
            <p:cNvGrpSpPr/>
            <p:nvPr/>
          </p:nvGrpSpPr>
          <p:grpSpPr>
            <a:xfrm>
              <a:off x="3581400" y="793172"/>
              <a:ext cx="12427527" cy="2590800"/>
              <a:chOff x="3581400" y="793172"/>
              <a:chExt cx="12427527" cy="2590800"/>
            </a:xfrm>
          </p:grpSpPr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176B7DBD-C867-4AE0-89BE-B66FDA541E02}"/>
                  </a:ext>
                </a:extLst>
              </p:cNvPr>
              <p:cNvSpPr/>
              <p:nvPr/>
            </p:nvSpPr>
            <p:spPr>
              <a:xfrm>
                <a:off x="3581400" y="793172"/>
                <a:ext cx="12427527" cy="2590800"/>
              </a:xfrm>
              <a:prstGeom prst="roundRect">
                <a:avLst/>
              </a:prstGeom>
              <a:solidFill>
                <a:srgbClr val="79FFB6"/>
              </a:solidFill>
              <a:ln w="762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23D163A3-679F-4DA2-93A8-92CA3CDAEF71}"/>
                  </a:ext>
                </a:extLst>
              </p:cNvPr>
              <p:cNvSpPr/>
              <p:nvPr/>
            </p:nvSpPr>
            <p:spPr>
              <a:xfrm>
                <a:off x="3886199" y="1104900"/>
                <a:ext cx="11854645" cy="1981200"/>
              </a:xfrm>
              <a:prstGeom prst="roundRect">
                <a:avLst/>
              </a:prstGeom>
              <a:solidFill>
                <a:schemeClr val="bg1"/>
              </a:solidFill>
              <a:ln w="76200">
                <a:solidFill>
                  <a:srgbClr val="00B050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" name="Rounded Rectangle 24">
              <a:extLst>
                <a:ext uri="{FF2B5EF4-FFF2-40B4-BE49-F238E27FC236}">
                  <a16:creationId xmlns:a16="http://schemas.microsoft.com/office/drawing/2014/main" id="{2971A396-4FE9-47E5-A6B3-6B88DAC8DBA5}"/>
                </a:ext>
              </a:extLst>
            </p:cNvPr>
            <p:cNvSpPr/>
            <p:nvPr/>
          </p:nvSpPr>
          <p:spPr>
            <a:xfrm>
              <a:off x="4606636" y="1707572"/>
              <a:ext cx="10938164" cy="762000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eaLnBrk="1" hangingPunct="1">
                <a:defRPr/>
              </a:pPr>
              <a:r>
                <a:rPr lang="en-US" sz="7200" b="1" dirty="0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1. </a:t>
              </a:r>
              <a:r>
                <a:rPr lang="vi-VN" sz="7200" b="1" dirty="0" err="1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Rút</a:t>
              </a:r>
              <a:r>
                <a:rPr lang="vi-VN" sz="7200" b="1" dirty="0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 </a:t>
              </a:r>
              <a:r>
                <a:rPr lang="vi-VN" sz="7200" b="1" dirty="0" err="1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gọn</a:t>
              </a:r>
              <a:r>
                <a:rPr lang="vi-VN" sz="7200" b="1" dirty="0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 </a:t>
              </a:r>
              <a:r>
                <a:rPr lang="vi-VN" sz="7200" b="1" dirty="0" err="1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các</a:t>
              </a:r>
              <a:r>
                <a:rPr lang="vi-VN" sz="7200" b="1" dirty="0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 phân </a:t>
              </a:r>
              <a:r>
                <a:rPr lang="vi-VN" sz="7200" b="1" dirty="0" err="1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số</a:t>
              </a:r>
              <a:r>
                <a:rPr lang="vi-VN" sz="7200" b="1" dirty="0">
                  <a:solidFill>
                    <a:srgbClr val="008E40"/>
                  </a:solidFill>
                  <a:effectLst>
                    <a:outerShdw blurRad="12700" dist="38100" dir="2700000" algn="tl">
                      <a:schemeClr val="tx1"/>
                    </a:outerShdw>
                  </a:effectLst>
                  <a:latin typeface="UTM Gradoo" panose="02040603050506020204" pitchFamily="18" charset="0"/>
                  <a:cs typeface="Times New Roman" pitchFamily="18" charset="0"/>
                </a:rPr>
                <a:t>:</a:t>
              </a:r>
              <a:endParaRPr lang="vi-VN" sz="7200" b="1" dirty="0">
                <a:solidFill>
                  <a:srgbClr val="008E40"/>
                </a:solidFill>
                <a:effectLst>
                  <a:outerShdw blurRad="12700" dist="38100" dir="2700000" algn="tl">
                    <a:schemeClr val="tx1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5" name="Picture 4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68215C1E-FF95-4169-BE8B-8E62B34FE84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1610" y="-99464"/>
            <a:ext cx="3023034" cy="3023034"/>
          </a:xfrm>
          <a:prstGeom prst="rect">
            <a:avLst/>
          </a:prstGeom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id="{B7CC5F67-874A-42DF-A974-976673BC8F4F}"/>
              </a:ext>
            </a:extLst>
          </p:cNvPr>
          <p:cNvGrpSpPr/>
          <p:nvPr/>
        </p:nvGrpSpPr>
        <p:grpSpPr>
          <a:xfrm>
            <a:off x="3805044" y="7161562"/>
            <a:ext cx="14025756" cy="2116841"/>
            <a:chOff x="3805044" y="3447983"/>
            <a:chExt cx="14025756" cy="2116841"/>
          </a:xfrm>
        </p:grpSpPr>
        <p:sp>
          <p:nvSpPr>
            <p:cNvPr id="47" name="Rectangle: Diagonal Corners Snipped 46">
              <a:extLst>
                <a:ext uri="{FF2B5EF4-FFF2-40B4-BE49-F238E27FC236}">
                  <a16:creationId xmlns:a16="http://schemas.microsoft.com/office/drawing/2014/main" id="{01B99A6A-EA14-41D1-AA02-2FB4157CFA50}"/>
                </a:ext>
              </a:extLst>
            </p:cNvPr>
            <p:cNvSpPr/>
            <p:nvPr/>
          </p:nvSpPr>
          <p:spPr>
            <a:xfrm>
              <a:off x="3805044" y="3447983"/>
              <a:ext cx="14025756" cy="2116841"/>
            </a:xfrm>
            <a:custGeom>
              <a:avLst/>
              <a:gdLst>
                <a:gd name="connsiteX0" fmla="*/ 0 w 14025756"/>
                <a:gd name="connsiteY0" fmla="*/ 0 h 2116841"/>
                <a:gd name="connsiteX1" fmla="*/ 13319641 w 14025756"/>
                <a:gd name="connsiteY1" fmla="*/ 0 h 2116841"/>
                <a:gd name="connsiteX2" fmla="*/ 14025756 w 14025756"/>
                <a:gd name="connsiteY2" fmla="*/ 706115 h 2116841"/>
                <a:gd name="connsiteX3" fmla="*/ 14025756 w 14025756"/>
                <a:gd name="connsiteY3" fmla="*/ 2116841 h 2116841"/>
                <a:gd name="connsiteX4" fmla="*/ 14025756 w 14025756"/>
                <a:gd name="connsiteY4" fmla="*/ 2116841 h 2116841"/>
                <a:gd name="connsiteX5" fmla="*/ 706115 w 14025756"/>
                <a:gd name="connsiteY5" fmla="*/ 2116841 h 2116841"/>
                <a:gd name="connsiteX6" fmla="*/ 0 w 14025756"/>
                <a:gd name="connsiteY6" fmla="*/ 1410726 h 2116841"/>
                <a:gd name="connsiteX7" fmla="*/ 0 w 14025756"/>
                <a:gd name="connsiteY7" fmla="*/ 0 h 2116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4025756" h="2116841" fill="none" extrusionOk="0">
                  <a:moveTo>
                    <a:pt x="0" y="0"/>
                  </a:moveTo>
                  <a:cubicBezTo>
                    <a:pt x="3084151" y="124776"/>
                    <a:pt x="11912211" y="-98747"/>
                    <a:pt x="13319641" y="0"/>
                  </a:cubicBezTo>
                  <a:cubicBezTo>
                    <a:pt x="13655863" y="257684"/>
                    <a:pt x="13891508" y="613141"/>
                    <a:pt x="14025756" y="706115"/>
                  </a:cubicBezTo>
                  <a:cubicBezTo>
                    <a:pt x="14006610" y="1290525"/>
                    <a:pt x="13909229" y="1802780"/>
                    <a:pt x="14025756" y="2116841"/>
                  </a:cubicBezTo>
                  <a:lnTo>
                    <a:pt x="14025756" y="2116841"/>
                  </a:lnTo>
                  <a:cubicBezTo>
                    <a:pt x="11502589" y="1955266"/>
                    <a:pt x="4073475" y="2267602"/>
                    <a:pt x="706115" y="2116841"/>
                  </a:cubicBezTo>
                  <a:cubicBezTo>
                    <a:pt x="450046" y="1834384"/>
                    <a:pt x="333759" y="1656786"/>
                    <a:pt x="0" y="1410726"/>
                  </a:cubicBezTo>
                  <a:cubicBezTo>
                    <a:pt x="-62809" y="790322"/>
                    <a:pt x="13116" y="195937"/>
                    <a:pt x="0" y="0"/>
                  </a:cubicBezTo>
                  <a:close/>
                </a:path>
                <a:path w="14025756" h="2116841" stroke="0" extrusionOk="0">
                  <a:moveTo>
                    <a:pt x="0" y="0"/>
                  </a:moveTo>
                  <a:cubicBezTo>
                    <a:pt x="2087759" y="-30569"/>
                    <a:pt x="8390097" y="167464"/>
                    <a:pt x="13319641" y="0"/>
                  </a:cubicBezTo>
                  <a:cubicBezTo>
                    <a:pt x="13436744" y="112920"/>
                    <a:pt x="13963267" y="537982"/>
                    <a:pt x="14025756" y="706115"/>
                  </a:cubicBezTo>
                  <a:cubicBezTo>
                    <a:pt x="14054953" y="1212330"/>
                    <a:pt x="13997214" y="1650850"/>
                    <a:pt x="14025756" y="2116841"/>
                  </a:cubicBezTo>
                  <a:lnTo>
                    <a:pt x="14025756" y="2116841"/>
                  </a:lnTo>
                  <a:cubicBezTo>
                    <a:pt x="7699484" y="2155138"/>
                    <a:pt x="2149287" y="2016277"/>
                    <a:pt x="706115" y="2116841"/>
                  </a:cubicBezTo>
                  <a:cubicBezTo>
                    <a:pt x="386556" y="1752859"/>
                    <a:pt x="309385" y="1707300"/>
                    <a:pt x="0" y="1410726"/>
                  </a:cubicBezTo>
                  <a:cubicBezTo>
                    <a:pt x="123310" y="1259074"/>
                    <a:pt x="15738" y="141440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 w="76200">
              <a:solidFill>
                <a:srgbClr val="28692E"/>
              </a:solidFill>
              <a:extLst>
                <a:ext uri="{C807C97D-BFC1-408E-A445-0C87EB9F89A2}">
                  <ask:lineSketchStyleProps xmlns:ask="http://schemas.microsoft.com/office/drawing/2018/sketchyshapes" sd="2252203464">
                    <a:prstGeom prst="snip2DiagRect">
                      <a:avLst>
                        <a:gd name="adj1" fmla="val 0"/>
                        <a:gd name="adj2" fmla="val 33357"/>
                      </a:avLst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ounded Rectangle 50">
              <a:extLst>
                <a:ext uri="{FF2B5EF4-FFF2-40B4-BE49-F238E27FC236}">
                  <a16:creationId xmlns:a16="http://schemas.microsoft.com/office/drawing/2014/main" id="{84BE9A56-5C9F-468F-B753-7D4131883C23}"/>
                </a:ext>
              </a:extLst>
            </p:cNvPr>
            <p:cNvSpPr/>
            <p:nvPr/>
          </p:nvSpPr>
          <p:spPr>
            <a:xfrm>
              <a:off x="5760246" y="4059984"/>
              <a:ext cx="11006511" cy="685800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/>
              <a:endParaRPr lang="vi-VN" sz="8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: Diagonal Corners Snipped 49">
                <a:extLst>
                  <a:ext uri="{FF2B5EF4-FFF2-40B4-BE49-F238E27FC236}">
                    <a16:creationId xmlns:a16="http://schemas.microsoft.com/office/drawing/2014/main" id="{88A3F15A-E76D-4F0F-8C80-F12D9DDCB219}"/>
                  </a:ext>
                </a:extLst>
              </p:cNvPr>
              <p:cNvSpPr/>
              <p:nvPr/>
            </p:nvSpPr>
            <p:spPr>
              <a:xfrm>
                <a:off x="3805044" y="3447983"/>
                <a:ext cx="14025756" cy="2116841"/>
              </a:xfrm>
              <a:custGeom>
                <a:avLst/>
                <a:gdLst>
                  <a:gd name="connsiteX0" fmla="*/ 0 w 14025756"/>
                  <a:gd name="connsiteY0" fmla="*/ 0 h 2116841"/>
                  <a:gd name="connsiteX1" fmla="*/ 13340429 w 14025756"/>
                  <a:gd name="connsiteY1" fmla="*/ 0 h 2116841"/>
                  <a:gd name="connsiteX2" fmla="*/ 14025756 w 14025756"/>
                  <a:gd name="connsiteY2" fmla="*/ 685327 h 2116841"/>
                  <a:gd name="connsiteX3" fmla="*/ 14025756 w 14025756"/>
                  <a:gd name="connsiteY3" fmla="*/ 2116841 h 2116841"/>
                  <a:gd name="connsiteX4" fmla="*/ 14025756 w 14025756"/>
                  <a:gd name="connsiteY4" fmla="*/ 2116841 h 2116841"/>
                  <a:gd name="connsiteX5" fmla="*/ 685327 w 14025756"/>
                  <a:gd name="connsiteY5" fmla="*/ 2116841 h 2116841"/>
                  <a:gd name="connsiteX6" fmla="*/ 0 w 14025756"/>
                  <a:gd name="connsiteY6" fmla="*/ 1431514 h 2116841"/>
                  <a:gd name="connsiteX7" fmla="*/ 0 w 14025756"/>
                  <a:gd name="connsiteY7" fmla="*/ 0 h 21168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4025756" h="2116841" fill="none" extrusionOk="0">
                    <a:moveTo>
                      <a:pt x="0" y="0"/>
                    </a:moveTo>
                    <a:cubicBezTo>
                      <a:pt x="5944473" y="124776"/>
                      <a:pt x="11180367" y="-98747"/>
                      <a:pt x="13340429" y="0"/>
                    </a:cubicBezTo>
                    <a:cubicBezTo>
                      <a:pt x="13468292" y="209765"/>
                      <a:pt x="13899012" y="616903"/>
                      <a:pt x="14025756" y="685327"/>
                    </a:cubicBezTo>
                    <a:cubicBezTo>
                      <a:pt x="13986112" y="1344643"/>
                      <a:pt x="14037711" y="1729702"/>
                      <a:pt x="14025756" y="2116841"/>
                    </a:cubicBezTo>
                    <a:lnTo>
                      <a:pt x="14025756" y="2116841"/>
                    </a:lnTo>
                    <a:cubicBezTo>
                      <a:pt x="11186718" y="1955266"/>
                      <a:pt x="3574670" y="2267602"/>
                      <a:pt x="685327" y="2116841"/>
                    </a:cubicBezTo>
                    <a:cubicBezTo>
                      <a:pt x="464693" y="1892085"/>
                      <a:pt x="285382" y="1658902"/>
                      <a:pt x="0" y="1431514"/>
                    </a:cubicBezTo>
                    <a:cubicBezTo>
                      <a:pt x="95812" y="1020064"/>
                      <a:pt x="-79719" y="676596"/>
                      <a:pt x="0" y="0"/>
                    </a:cubicBezTo>
                    <a:close/>
                  </a:path>
                  <a:path w="14025756" h="2116841" stroke="0" extrusionOk="0">
                    <a:moveTo>
                      <a:pt x="0" y="0"/>
                    </a:moveTo>
                    <a:cubicBezTo>
                      <a:pt x="3251780" y="-30569"/>
                      <a:pt x="7317329" y="167464"/>
                      <a:pt x="13340429" y="0"/>
                    </a:cubicBezTo>
                    <a:cubicBezTo>
                      <a:pt x="13524045" y="163562"/>
                      <a:pt x="13693655" y="377170"/>
                      <a:pt x="14025756" y="685327"/>
                    </a:cubicBezTo>
                    <a:cubicBezTo>
                      <a:pt x="14035634" y="1286687"/>
                      <a:pt x="14011189" y="1686875"/>
                      <a:pt x="14025756" y="2116841"/>
                    </a:cubicBezTo>
                    <a:lnTo>
                      <a:pt x="14025756" y="2116841"/>
                    </a:lnTo>
                    <a:cubicBezTo>
                      <a:pt x="11489137" y="2155138"/>
                      <a:pt x="4209378" y="2016277"/>
                      <a:pt x="685327" y="2116841"/>
                    </a:cubicBezTo>
                    <a:cubicBezTo>
                      <a:pt x="457608" y="1890518"/>
                      <a:pt x="357689" y="1715218"/>
                      <a:pt x="0" y="1431514"/>
                    </a:cubicBezTo>
                    <a:cubicBezTo>
                      <a:pt x="-18455" y="995158"/>
                      <a:pt x="111858" y="411479"/>
                      <a:pt x="0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76200">
                <a:solidFill>
                  <a:srgbClr val="28692E"/>
                </a:solidFill>
                <a:extLst>
                  <a:ext uri="{C807C97D-BFC1-408E-A445-0C87EB9F89A2}">
                    <ask:lineSketchStyleProps xmlns:ask="http://schemas.microsoft.com/office/drawing/2018/sketchyshapes" sd="2252203464">
                      <a:prstGeom prst="snip2DiagRect">
                        <a:avLst>
                          <a:gd name="adj1" fmla="val 0"/>
                          <a:gd name="adj2" fmla="val 32375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vi-VN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8</m:t>
                        </m:r>
                      </m:num>
                      <m:den>
                        <m:r>
                          <a:rPr lang="vi-VN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70</m:t>
                        </m:r>
                      </m:den>
                    </m:f>
                    <m:r>
                      <a:rPr lang="vi-VN" sz="6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vi-VN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8</m:t>
                        </m:r>
                        <m:r>
                          <a:rPr lang="vi-VN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: </m:t>
                        </m:r>
                        <m:r>
                          <a:rPr lang="vi-VN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4</m:t>
                        </m:r>
                      </m:num>
                      <m:den>
                        <m:r>
                          <a:rPr lang="vi-VN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70</m:t>
                        </m:r>
                        <m:r>
                          <a:rPr lang="vi-VN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: </m:t>
                        </m:r>
                        <m:r>
                          <a:rPr lang="vi-VN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4</m:t>
                        </m:r>
                      </m:den>
                    </m:f>
                    <m:r>
                      <a:rPr lang="vi-VN" sz="6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vi-VN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vi-VN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6000" dirty="0"/>
                  <a:t>= </a:t>
                </a:r>
                <a:r>
                  <a:rPr lang="vi-VN" sz="4800" dirty="0"/>
                  <a:t>=</a:t>
                </a:r>
                <a:endParaRPr lang="en-US" sz="4800" dirty="0"/>
              </a:p>
            </p:txBody>
          </p:sp>
        </mc:Choice>
        <mc:Fallback xmlns="">
          <p:sp>
            <p:nvSpPr>
              <p:cNvPr id="50" name="Rectangle: Diagonal Corners Snipped 49">
                <a:extLst>
                  <a:ext uri="{FF2B5EF4-FFF2-40B4-BE49-F238E27FC236}">
                    <a16:creationId xmlns:a16="http://schemas.microsoft.com/office/drawing/2014/main" id="{88A3F15A-E76D-4F0F-8C80-F12D9DDCB2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5044" y="3447983"/>
                <a:ext cx="14025756" cy="2116841"/>
              </a:xfrm>
              <a:custGeom>
                <a:avLst/>
                <a:gdLst>
                  <a:gd name="connsiteX0" fmla="*/ 0 w 14025756"/>
                  <a:gd name="connsiteY0" fmla="*/ 0 h 2116841"/>
                  <a:gd name="connsiteX1" fmla="*/ 13340429 w 14025756"/>
                  <a:gd name="connsiteY1" fmla="*/ 0 h 2116841"/>
                  <a:gd name="connsiteX2" fmla="*/ 14025756 w 14025756"/>
                  <a:gd name="connsiteY2" fmla="*/ 685327 h 2116841"/>
                  <a:gd name="connsiteX3" fmla="*/ 14025756 w 14025756"/>
                  <a:gd name="connsiteY3" fmla="*/ 2116841 h 2116841"/>
                  <a:gd name="connsiteX4" fmla="*/ 14025756 w 14025756"/>
                  <a:gd name="connsiteY4" fmla="*/ 2116841 h 2116841"/>
                  <a:gd name="connsiteX5" fmla="*/ 685327 w 14025756"/>
                  <a:gd name="connsiteY5" fmla="*/ 2116841 h 2116841"/>
                  <a:gd name="connsiteX6" fmla="*/ 0 w 14025756"/>
                  <a:gd name="connsiteY6" fmla="*/ 1431514 h 2116841"/>
                  <a:gd name="connsiteX7" fmla="*/ 0 w 14025756"/>
                  <a:gd name="connsiteY7" fmla="*/ 0 h 21168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4025756" h="2116841" fill="none" extrusionOk="0">
                    <a:moveTo>
                      <a:pt x="0" y="0"/>
                    </a:moveTo>
                    <a:cubicBezTo>
                      <a:pt x="5944473" y="124776"/>
                      <a:pt x="11180367" y="-98747"/>
                      <a:pt x="13340429" y="0"/>
                    </a:cubicBezTo>
                    <a:cubicBezTo>
                      <a:pt x="13468292" y="209765"/>
                      <a:pt x="13899012" y="616903"/>
                      <a:pt x="14025756" y="685327"/>
                    </a:cubicBezTo>
                    <a:cubicBezTo>
                      <a:pt x="13986112" y="1344643"/>
                      <a:pt x="14037711" y="1729702"/>
                      <a:pt x="14025756" y="2116841"/>
                    </a:cubicBezTo>
                    <a:lnTo>
                      <a:pt x="14025756" y="2116841"/>
                    </a:lnTo>
                    <a:cubicBezTo>
                      <a:pt x="11186718" y="1955266"/>
                      <a:pt x="3574670" y="2267602"/>
                      <a:pt x="685327" y="2116841"/>
                    </a:cubicBezTo>
                    <a:cubicBezTo>
                      <a:pt x="464693" y="1892085"/>
                      <a:pt x="285382" y="1658902"/>
                      <a:pt x="0" y="1431514"/>
                    </a:cubicBezTo>
                    <a:cubicBezTo>
                      <a:pt x="95812" y="1020064"/>
                      <a:pt x="-79719" y="676596"/>
                      <a:pt x="0" y="0"/>
                    </a:cubicBezTo>
                    <a:close/>
                  </a:path>
                  <a:path w="14025756" h="2116841" stroke="0" extrusionOk="0">
                    <a:moveTo>
                      <a:pt x="0" y="0"/>
                    </a:moveTo>
                    <a:cubicBezTo>
                      <a:pt x="3251780" y="-30569"/>
                      <a:pt x="7317329" y="167464"/>
                      <a:pt x="13340429" y="0"/>
                    </a:cubicBezTo>
                    <a:cubicBezTo>
                      <a:pt x="13524045" y="163562"/>
                      <a:pt x="13693655" y="377170"/>
                      <a:pt x="14025756" y="685327"/>
                    </a:cubicBezTo>
                    <a:cubicBezTo>
                      <a:pt x="14035634" y="1286687"/>
                      <a:pt x="14011189" y="1686875"/>
                      <a:pt x="14025756" y="2116841"/>
                    </a:cubicBezTo>
                    <a:lnTo>
                      <a:pt x="14025756" y="2116841"/>
                    </a:lnTo>
                    <a:cubicBezTo>
                      <a:pt x="11489137" y="2155138"/>
                      <a:pt x="4209378" y="2016277"/>
                      <a:pt x="685327" y="2116841"/>
                    </a:cubicBezTo>
                    <a:cubicBezTo>
                      <a:pt x="457608" y="1890518"/>
                      <a:pt x="357689" y="1715218"/>
                      <a:pt x="0" y="1431514"/>
                    </a:cubicBezTo>
                    <a:cubicBezTo>
                      <a:pt x="-18455" y="995158"/>
                      <a:pt x="111858" y="411479"/>
                      <a:pt x="0" y="0"/>
                    </a:cubicBezTo>
                    <a:close/>
                  </a:path>
                </a:pathLst>
              </a:custGeom>
              <a:blipFill>
                <a:blip r:embed="rId3"/>
                <a:stretch>
                  <a:fillRect/>
                </a:stretch>
              </a:blipFill>
              <a:ln w="76200">
                <a:solidFill>
                  <a:srgbClr val="28692E"/>
                </a:solidFill>
                <a:extLst>
                  <a:ext uri="{C807C97D-BFC1-408E-A445-0C87EB9F89A2}">
                    <ask:lineSketchStyleProps xmlns:ask="http://schemas.microsoft.com/office/drawing/2018/sketchyshapes" sd="2252203464">
                      <a:prstGeom prst="snip2DiagRect">
                        <a:avLst>
                          <a:gd name="adj1" fmla="val 0"/>
                          <a:gd name="adj2" fmla="val 32375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87178B2D-2547-430D-8E16-A72EFEF5B4E4}"/>
              </a:ext>
            </a:extLst>
          </p:cNvPr>
          <p:cNvGrpSpPr/>
          <p:nvPr/>
        </p:nvGrpSpPr>
        <p:grpSpPr>
          <a:xfrm>
            <a:off x="57829" y="5442855"/>
            <a:ext cx="5755234" cy="5757889"/>
            <a:chOff x="12822885" y="5532913"/>
            <a:chExt cx="5755234" cy="5757889"/>
          </a:xfrm>
        </p:grpSpPr>
        <p:pic>
          <p:nvPicPr>
            <p:cNvPr id="18" name="Picture 17" descr="A picture containing accessory, umbrella, invertebrate&#10;&#10;Description automatically generated">
              <a:extLst>
                <a:ext uri="{FF2B5EF4-FFF2-40B4-BE49-F238E27FC236}">
                  <a16:creationId xmlns:a16="http://schemas.microsoft.com/office/drawing/2014/main" id="{E74868E8-3C51-4B1B-B559-E6DF28F51A5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822885" y="5532913"/>
              <a:ext cx="5502563" cy="5757889"/>
            </a:xfrm>
            <a:prstGeom prst="rect">
              <a:avLst/>
            </a:prstGeom>
          </p:spPr>
        </p:pic>
        <p:grpSp>
          <p:nvGrpSpPr>
            <p:cNvPr id="35" name="Group 45">
              <a:extLst>
                <a:ext uri="{FF2B5EF4-FFF2-40B4-BE49-F238E27FC236}">
                  <a16:creationId xmlns:a16="http://schemas.microsoft.com/office/drawing/2014/main" id="{3D0C1CF9-9BCD-4541-AAB9-2F4AE81A43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36679" y="6914232"/>
              <a:ext cx="4641440" cy="2701003"/>
              <a:chOff x="457200" y="2514600"/>
              <a:chExt cx="949569" cy="1148481"/>
            </a:xfrm>
          </p:grpSpPr>
          <p:sp>
            <p:nvSpPr>
              <p:cNvPr id="36" name="TextBox 46">
                <a:extLst>
                  <a:ext uri="{FF2B5EF4-FFF2-40B4-BE49-F238E27FC236}">
                    <a16:creationId xmlns:a16="http://schemas.microsoft.com/office/drawing/2014/main" id="{DB9B9D56-FCF3-4626-BCA6-9275306A35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2708" y="2514600"/>
                <a:ext cx="457200" cy="6150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vi-VN" altLang="en-US" sz="8800" b="1" dirty="0">
                    <a:solidFill>
                      <a:schemeClr val="bg1"/>
                    </a:solidFill>
                    <a:effectLst>
                      <a:outerShdw blurRad="12700" dist="508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4</a:t>
                </a:r>
              </a:p>
            </p:txBody>
          </p:sp>
          <p:sp>
            <p:nvSpPr>
              <p:cNvPr id="37" name="TextBox 47">
                <a:extLst>
                  <a:ext uri="{FF2B5EF4-FFF2-40B4-BE49-F238E27FC236}">
                    <a16:creationId xmlns:a16="http://schemas.microsoft.com/office/drawing/2014/main" id="{CAD2F87E-E772-4843-8BF5-D0AC88946C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3048000"/>
                <a:ext cx="457200" cy="6150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>
                  <a:spcBef>
                    <a:spcPct val="0"/>
                  </a:spcBef>
                  <a:buFontTx/>
                  <a:buNone/>
                  <a:defRPr sz="8800" b="1">
                    <a:solidFill>
                      <a:schemeClr val="bg1"/>
                    </a:solidFill>
                    <a:effectLst>
                      <a:outerShdw blurRad="12700" dist="508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9pPr>
              </a:lstStyle>
              <a:p>
                <a:r>
                  <a:rPr lang="vi-VN" altLang="en-US" dirty="0"/>
                  <a:t>  51</a:t>
                </a:r>
              </a:p>
            </p:txBody>
          </p: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80C4D613-037D-4EC6-856D-834DF91ACD8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62708" y="3125901"/>
                <a:ext cx="275492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9" name="TextBox 49">
                <a:extLst>
                  <a:ext uri="{FF2B5EF4-FFF2-40B4-BE49-F238E27FC236}">
                    <a16:creationId xmlns:a16="http://schemas.microsoft.com/office/drawing/2014/main" id="{37E0882E-F432-4661-BF87-D6B48CEF58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7169" y="2743200"/>
                <a:ext cx="609600" cy="6150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>
                  <a:spcBef>
                    <a:spcPct val="0"/>
                  </a:spcBef>
                  <a:buFontTx/>
                  <a:buNone/>
                  <a:defRPr sz="8800" b="1">
                    <a:solidFill>
                      <a:schemeClr val="bg1"/>
                    </a:solidFill>
                    <a:effectLst>
                      <a:outerShdw blurRad="12700" dist="508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9pPr>
              </a:lstStyle>
              <a:p>
                <a:r>
                  <a:rPr lang="en-US" altLang="en-US" dirty="0"/>
                  <a:t> </a:t>
                </a:r>
                <a:endParaRPr lang="vi-VN" altLang="en-US" dirty="0"/>
              </a:p>
            </p:txBody>
          </p:sp>
        </p:grp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68FB4C5F-373E-4B6E-AAE2-AEA065ACE414}"/>
              </a:ext>
            </a:extLst>
          </p:cNvPr>
          <p:cNvGrpSpPr/>
          <p:nvPr/>
        </p:nvGrpSpPr>
        <p:grpSpPr>
          <a:xfrm>
            <a:off x="313800" y="1919323"/>
            <a:ext cx="6889174" cy="5502563"/>
            <a:chOff x="4845626" y="5553365"/>
            <a:chExt cx="6889174" cy="5502563"/>
          </a:xfrm>
        </p:grpSpPr>
        <p:pic>
          <p:nvPicPr>
            <p:cNvPr id="17" name="Picture 16" descr="A picture containing accessory, umbrella, invertebrate&#10;&#10;Description automatically generated">
              <a:extLst>
                <a:ext uri="{FF2B5EF4-FFF2-40B4-BE49-F238E27FC236}">
                  <a16:creationId xmlns:a16="http://schemas.microsoft.com/office/drawing/2014/main" id="{F8F759BF-4FF1-4337-B8C3-C7DBC050897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45626" y="5553365"/>
              <a:ext cx="5502563" cy="5502563"/>
            </a:xfrm>
            <a:prstGeom prst="rect">
              <a:avLst/>
            </a:prstGeom>
          </p:spPr>
        </p:pic>
        <p:grpSp>
          <p:nvGrpSpPr>
            <p:cNvPr id="30" name="Group 40">
              <a:extLst>
                <a:ext uri="{FF2B5EF4-FFF2-40B4-BE49-F238E27FC236}">
                  <a16:creationId xmlns:a16="http://schemas.microsoft.com/office/drawing/2014/main" id="{EE387FC6-7AAE-49E2-9510-1D98925DFC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23262" y="6877740"/>
              <a:ext cx="5711538" cy="2800768"/>
              <a:chOff x="457200" y="2514600"/>
              <a:chExt cx="1721223" cy="1104291"/>
            </a:xfrm>
          </p:grpSpPr>
          <p:sp>
            <p:nvSpPr>
              <p:cNvPr id="31" name="TextBox 41">
                <a:extLst>
                  <a:ext uri="{FF2B5EF4-FFF2-40B4-BE49-F238E27FC236}">
                    <a16:creationId xmlns:a16="http://schemas.microsoft.com/office/drawing/2014/main" id="{3E1EF83F-9584-44FA-8FEE-FB899A0C72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2514600"/>
                <a:ext cx="457200" cy="1104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>
                  <a:spcBef>
                    <a:spcPct val="0"/>
                  </a:spcBef>
                  <a:buFontTx/>
                  <a:buNone/>
                  <a:defRPr sz="8800" b="1">
                    <a:solidFill>
                      <a:schemeClr val="bg1"/>
                    </a:solidFill>
                    <a:effectLst>
                      <a:outerShdw blurRad="12700" dist="508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latin typeface="Calibri" panose="020F0502020204030204" pitchFamily="34" charset="0"/>
                  </a:defRPr>
                </a:lvl9pPr>
              </a:lstStyle>
              <a:p>
                <a:r>
                  <a:rPr lang="vi-VN" altLang="en-US" dirty="0"/>
                  <a:t>2870</a:t>
                </a:r>
              </a:p>
            </p:txBody>
          </p: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EBA53178-2D1C-4666-8502-04D7F69B2879}"/>
                  </a:ext>
                </a:extLst>
              </p:cNvPr>
              <p:cNvCxnSpPr/>
              <p:nvPr/>
            </p:nvCxnSpPr>
            <p:spPr>
              <a:xfrm>
                <a:off x="457200" y="3082892"/>
                <a:ext cx="381000" cy="158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4" name="TextBox 44">
                <a:extLst>
                  <a:ext uri="{FF2B5EF4-FFF2-40B4-BE49-F238E27FC236}">
                    <a16:creationId xmlns:a16="http://schemas.microsoft.com/office/drawing/2014/main" id="{B6BAE396-C1DC-4B3E-8DA0-B97B9ABACA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5788" y="2743199"/>
                <a:ext cx="1362635" cy="2305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altLang="en-US" sz="8800" b="1" dirty="0">
                  <a:solidFill>
                    <a:schemeClr val="bg1"/>
                  </a:solidFill>
                  <a:effectLst>
                    <a:outerShdw blurRad="12700" dist="508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76C304C-AFAD-4BEA-8F9B-CE6AAF252E7E}"/>
                  </a:ext>
                </a:extLst>
              </p:cNvPr>
              <p:cNvSpPr txBox="1"/>
              <p:nvPr/>
            </p:nvSpPr>
            <p:spPr>
              <a:xfrm>
                <a:off x="5583857" y="7482437"/>
                <a:ext cx="25052214" cy="15349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vi-VN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6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4</m:t>
                        </m:r>
                      </m:num>
                      <m:den>
                        <m:r>
                          <a:rPr lang="vi-VN" sz="6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1</m:t>
                        </m:r>
                      </m:den>
                    </m:f>
                  </m:oMath>
                </a14:m>
                <a:r>
                  <a:rPr lang="vi-VN" sz="66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6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4</m:t>
                        </m:r>
                        <m:r>
                          <a:rPr lang="vi-VN" sz="66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 : </m:t>
                        </m:r>
                        <m:r>
                          <a:rPr lang="vi-VN" sz="6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7</m:t>
                        </m:r>
                      </m:num>
                      <m:den>
                        <m:r>
                          <a:rPr lang="vi-VN" sz="6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1</m:t>
                        </m:r>
                        <m:r>
                          <a:rPr lang="vi-VN" sz="66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: </m:t>
                        </m:r>
                        <m:r>
                          <a:rPr lang="vi-VN" sz="6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7</m:t>
                        </m:r>
                      </m:den>
                    </m:f>
                    <m:r>
                      <a:rPr lang="vi-VN" sz="66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vi-VN" sz="6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vi-VN" sz="66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vi-VN" sz="66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66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76C304C-AFAD-4BEA-8F9B-CE6AAF252E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857" y="7482437"/>
                <a:ext cx="25052214" cy="1534972"/>
              </a:xfrm>
              <a:prstGeom prst="rect">
                <a:avLst/>
              </a:prstGeom>
              <a:blipFill>
                <a:blip r:embed="rId6"/>
                <a:stretch>
                  <a:fillRect t="-1984" b="-13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107918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24">
            <a:extLst>
              <a:ext uri="{FF2B5EF4-FFF2-40B4-BE49-F238E27FC236}">
                <a16:creationId xmlns:a16="http://schemas.microsoft.com/office/drawing/2014/main" id="{AB773C63-AD18-4598-99F9-3E26CAEB68AC}"/>
              </a:ext>
            </a:extLst>
          </p:cNvPr>
          <p:cNvSpPr/>
          <p:nvPr/>
        </p:nvSpPr>
        <p:spPr>
          <a:xfrm>
            <a:off x="0" y="-38100"/>
            <a:ext cx="18288000" cy="2314776"/>
          </a:xfrm>
          <a:prstGeom prst="roundRect">
            <a:avLst>
              <a:gd name="adj" fmla="val 0"/>
            </a:avLst>
          </a:prstGeom>
          <a:solidFill>
            <a:schemeClr val="bg1">
              <a:alpha val="6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12700" dist="38100" dir="2700000" algn="tl">
                    <a:prstClr val="white"/>
                  </a:outerShdw>
                </a:effectLst>
                <a:uLnTx/>
                <a:uFillTx/>
                <a:latin typeface="UTM Avo" panose="02040603050506020204" pitchFamily="18" charset="0"/>
                <a:ea typeface="+mn-ea"/>
                <a:cs typeface="Times New Roman" pitchFamily="18" charset="0"/>
              </a:rPr>
              <a:t>	</a:t>
            </a:r>
            <a:endParaRPr kumimoji="0" lang="vi-VN" sz="6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12700" dist="38100" dir="2700000" algn="tl">
                  <a:prstClr val="white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itchFamily="18" charset="0"/>
            </a:endParaRPr>
          </a:p>
        </p:txBody>
      </p:sp>
      <p:pic>
        <p:nvPicPr>
          <p:cNvPr id="10" name="Picture 9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156228D5-1B56-4D53-A077-DB1279047C5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2343" y="5734232"/>
            <a:ext cx="5108223" cy="564357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B6D5E60-6702-406F-A733-BC2608CB950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3033640" y="2110866"/>
            <a:ext cx="10468482" cy="6448084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B67F1BEE-D8B5-48FF-9FA9-24AA00739178}"/>
              </a:ext>
            </a:extLst>
          </p:cNvPr>
          <p:cNvGrpSpPr/>
          <p:nvPr/>
        </p:nvGrpSpPr>
        <p:grpSpPr>
          <a:xfrm>
            <a:off x="4785880" y="3793789"/>
            <a:ext cx="7603983" cy="3248048"/>
            <a:chOff x="6164500" y="3343252"/>
            <a:chExt cx="1764135" cy="2651623"/>
          </a:xfrm>
        </p:grpSpPr>
        <p:sp>
          <p:nvSpPr>
            <p:cNvPr id="17" name="TextBox 26">
              <a:extLst>
                <a:ext uri="{FF2B5EF4-FFF2-40B4-BE49-F238E27FC236}">
                  <a16:creationId xmlns:a16="http://schemas.microsoft.com/office/drawing/2014/main" id="{6BF9C59E-652A-40C8-942A-959E03F16E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17436" y="3343252"/>
              <a:ext cx="1711199" cy="2308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en-US" sz="7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>
                    <a:outerShdw blurRad="12700" dist="50800" dir="2700000" algn="tl">
                      <a:prstClr val="white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ãy</a:t>
              </a:r>
              <a:r>
                <a:rPr kumimoji="0" lang="vi-VN" altLang="en-US" sz="7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>
                    <a:outerShdw blurRad="12700" dist="50800" dir="2700000" algn="tl">
                      <a:prstClr val="white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nêu </a:t>
              </a:r>
              <a:r>
                <a:rPr kumimoji="0" lang="vi-VN" altLang="en-US" sz="7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>
                    <a:outerShdw blurRad="12700" dist="50800" dir="2700000" algn="tl">
                      <a:prstClr val="white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h</a:t>
              </a:r>
              <a:r>
                <a:rPr kumimoji="0" lang="vi-VN" altLang="en-US" sz="7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>
                    <a:outerShdw blurRad="12700" dist="50800" dir="2700000" algn="tl">
                      <a:prstClr val="white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vi-VN" altLang="en-US" sz="7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>
                    <a:outerShdw blurRad="12700" dist="50800" dir="2700000" algn="tl">
                      <a:prstClr val="white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út</a:t>
              </a:r>
              <a:r>
                <a:rPr kumimoji="0" lang="vi-VN" altLang="en-US" sz="7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>
                    <a:outerShdw blurRad="12700" dist="50800" dir="2700000" algn="tl">
                      <a:prstClr val="white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vi-VN" altLang="en-US" sz="7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>
                    <a:outerShdw blurRad="12700" dist="50800" dir="2700000" algn="tl">
                      <a:prstClr val="white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ọn</a:t>
              </a:r>
              <a:r>
                <a:rPr kumimoji="0" lang="vi-VN" altLang="en-US" sz="7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>
                    <a:outerShdw blurRad="12700" dist="50800" dir="2700000" algn="tl">
                      <a:prstClr val="white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phân </a:t>
              </a:r>
              <a:r>
                <a:rPr kumimoji="0" lang="vi-VN" altLang="en-US" sz="7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>
                    <a:outerShdw blurRad="12700" dist="50800" dir="2700000" algn="tl">
                      <a:prstClr val="white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vi-VN" altLang="en-US" sz="7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>
                    <a:outerShdw blurRad="12700" dist="50800" dir="2700000" algn="tl">
                      <a:prstClr val="white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18" name="TextBox 28">
              <a:extLst>
                <a:ext uri="{FF2B5EF4-FFF2-40B4-BE49-F238E27FC236}">
                  <a16:creationId xmlns:a16="http://schemas.microsoft.com/office/drawing/2014/main" id="{0ECA0916-1EBB-49A2-B711-C719C68C5D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4500" y="4548326"/>
              <a:ext cx="958994" cy="1446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8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12700" dist="50800" dir="2700000" algn="tl">
                    <a:prstClr val="white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135475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9">
            <a:extLst>
              <a:ext uri="{FF2B5EF4-FFF2-40B4-BE49-F238E27FC236}">
                <a16:creationId xmlns:a16="http://schemas.microsoft.com/office/drawing/2014/main" id="{D2FD46F2-A0C7-4B72-AA9C-0FF917D93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7374" y="1714500"/>
            <a:ext cx="1137602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 dirty="0"/>
              <a:t>* </a:t>
            </a:r>
            <a:r>
              <a:rPr lang="en-US" altLang="en-US" sz="4800" b="1" dirty="0" err="1"/>
              <a:t>Xét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xem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tử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số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và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mẫu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số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cùng</a:t>
            </a:r>
            <a:r>
              <a:rPr lang="en-US" altLang="en-US" sz="4800" b="1" dirty="0"/>
              <a:t> chia </a:t>
            </a:r>
            <a:r>
              <a:rPr lang="en-US" altLang="en-US" sz="4800" b="1" dirty="0" err="1"/>
              <a:t>hết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cho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số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tự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nhiên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nào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lớn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hơn</a:t>
            </a:r>
            <a:r>
              <a:rPr lang="en-US" altLang="en-US" sz="4800" b="1" dirty="0"/>
              <a:t> 1.</a:t>
            </a:r>
          </a:p>
        </p:txBody>
      </p:sp>
      <p:pic>
        <p:nvPicPr>
          <p:cNvPr id="3" name="Picture 2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DCFA7F50-3F1A-4B2E-B361-ADFF931464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4076700"/>
            <a:ext cx="5108223" cy="5643575"/>
          </a:xfrm>
          <a:prstGeom prst="rect">
            <a:avLst/>
          </a:prstGeom>
        </p:spPr>
      </p:pic>
      <p:sp>
        <p:nvSpPr>
          <p:cNvPr id="4" name="Text Box 30">
            <a:extLst>
              <a:ext uri="{FF2B5EF4-FFF2-40B4-BE49-F238E27FC236}">
                <a16:creationId xmlns:a16="http://schemas.microsoft.com/office/drawing/2014/main" id="{C72972B0-9DE4-4DE7-9215-2D9F03E03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2166" y="3722687"/>
            <a:ext cx="90582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 dirty="0">
                <a:latin typeface=".VnArial Narrow" pitchFamily="34" charset="0"/>
              </a:rPr>
              <a:t>* </a:t>
            </a:r>
            <a:r>
              <a:rPr lang="en-US" altLang="en-US" sz="4800" b="1" dirty="0"/>
              <a:t>Chia </a:t>
            </a:r>
            <a:r>
              <a:rPr lang="en-US" altLang="en-US" sz="4800" b="1" dirty="0" err="1"/>
              <a:t>tử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số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và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mẫu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số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cho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số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đó</a:t>
            </a:r>
            <a:r>
              <a:rPr lang="en-US" altLang="en-US" sz="4000" b="1" dirty="0"/>
              <a:t>.</a:t>
            </a:r>
          </a:p>
        </p:txBody>
      </p:sp>
      <p:sp>
        <p:nvSpPr>
          <p:cNvPr id="5" name="Text Box 31">
            <a:extLst>
              <a:ext uri="{FF2B5EF4-FFF2-40B4-BE49-F238E27FC236}">
                <a16:creationId xmlns:a16="http://schemas.microsoft.com/office/drawing/2014/main" id="{1D652D8F-2A52-468C-93E0-C8B0698148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2167" y="5023664"/>
            <a:ext cx="992483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/>
              <a:t> </a:t>
            </a:r>
            <a:r>
              <a:rPr lang="en-US" altLang="en-US" sz="4800" b="1" dirty="0" err="1"/>
              <a:t>Cứ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làm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như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thế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cho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đến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khi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nhận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được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phân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số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tối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giản</a:t>
            </a:r>
            <a:r>
              <a:rPr lang="en-US" altLang="en-US" sz="4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96250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977F03E-0627-4801-90C0-5F7C0C29C6D8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flipH="1">
            <a:off x="6152309" y="6581692"/>
            <a:ext cx="3544956" cy="3397249"/>
          </a:xfrm>
          <a:prstGeom prst="rect">
            <a:avLst/>
          </a:prstGeom>
        </p:spPr>
      </p:pic>
      <p:pic>
        <p:nvPicPr>
          <p:cNvPr id="18" name="Picture 17" descr="A group of white flowers&#10;&#10;Description automatically generated with medium confidence">
            <a:extLst>
              <a:ext uri="{FF2B5EF4-FFF2-40B4-BE49-F238E27FC236}">
                <a16:creationId xmlns:a16="http://schemas.microsoft.com/office/drawing/2014/main" id="{8A95CEC1-741F-4074-827E-0AB6C9EFA16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925365"/>
            <a:ext cx="6858000" cy="3386995"/>
          </a:xfrm>
          <a:prstGeom prst="rect">
            <a:avLst/>
          </a:prstGeom>
        </p:spPr>
      </p:pic>
      <p:pic>
        <p:nvPicPr>
          <p:cNvPr id="37" name="Tieng-tinh-tinh-www_tiengdong_com">
            <a:hlinkClick r:id="" action="ppaction://media"/>
            <a:extLst>
              <a:ext uri="{FF2B5EF4-FFF2-40B4-BE49-F238E27FC236}">
                <a16:creationId xmlns:a16="http://schemas.microsoft.com/office/drawing/2014/main" id="{534E06E6-48B9-4A63-AA50-346CEF963C2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1025525" y="8823325"/>
            <a:ext cx="487362" cy="487363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3AA0265E-6C97-49E9-8B19-DAE81F4F5703}"/>
              </a:ext>
            </a:extLst>
          </p:cNvPr>
          <p:cNvSpPr txBox="1"/>
          <p:nvPr/>
        </p:nvSpPr>
        <p:spPr>
          <a:xfrm>
            <a:off x="3025280" y="7324920"/>
            <a:ext cx="1027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accent6">
                    <a:lumMod val="50000"/>
                  </a:schemeClr>
                </a:solidFill>
                <a:latin typeface="UTM Guanine" panose="02040603050506020204" pitchFamily="18" charset="0"/>
              </a:rPr>
              <a:t>KTUTS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AF4AFC0-AA39-4F3C-803D-8D20F45D2606}"/>
              </a:ext>
            </a:extLst>
          </p:cNvPr>
          <p:cNvSpPr txBox="1"/>
          <p:nvPr/>
        </p:nvSpPr>
        <p:spPr>
          <a:xfrm>
            <a:off x="12530631" y="3780854"/>
            <a:ext cx="1027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>
                    <a:lumMod val="75000"/>
                  </a:schemeClr>
                </a:solidFill>
                <a:latin typeface="UTM Guanine" panose="02040603050506020204" pitchFamily="18" charset="0"/>
              </a:rPr>
              <a:t>KTUTS</a:t>
            </a:r>
          </a:p>
        </p:txBody>
      </p:sp>
      <p:pic>
        <p:nvPicPr>
          <p:cNvPr id="47" name="Picture 8">
            <a:extLst>
              <a:ext uri="{FF2B5EF4-FFF2-40B4-BE49-F238E27FC236}">
                <a16:creationId xmlns:a16="http://schemas.microsoft.com/office/drawing/2014/main" id="{8DB139A6-3977-442A-B1CD-300CC6EC9B2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715112" y="7312012"/>
            <a:ext cx="2042868" cy="2788898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1FFC4AA2-EEAF-4F23-85EA-41D0E734353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30600" y="5553074"/>
            <a:ext cx="1866900" cy="2333626"/>
          </a:xfrm>
          <a:prstGeom prst="rect">
            <a:avLst/>
          </a:prstGeom>
        </p:spPr>
      </p:pic>
      <p:pic>
        <p:nvPicPr>
          <p:cNvPr id="50" name="Picture 49" descr="A group of white flowers&#10;&#10;Description automatically generated with medium confidence">
            <a:extLst>
              <a:ext uri="{FF2B5EF4-FFF2-40B4-BE49-F238E27FC236}">
                <a16:creationId xmlns:a16="http://schemas.microsoft.com/office/drawing/2014/main" id="{91F5F816-C4CA-42D5-AEC5-5F3EC7E153C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925365"/>
            <a:ext cx="6858000" cy="3386995"/>
          </a:xfrm>
          <a:prstGeom prst="rect">
            <a:avLst/>
          </a:prstGeom>
        </p:spPr>
      </p:pic>
      <p:pic>
        <p:nvPicPr>
          <p:cNvPr id="51" name="Picture 50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1A0361C4-91B0-4347-B609-C82D3C3310F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7406" y="2713814"/>
            <a:ext cx="2781589" cy="2781589"/>
          </a:xfrm>
          <a:prstGeom prst="rect">
            <a:avLst/>
          </a:prstGeom>
        </p:spPr>
      </p:pic>
      <p:pic>
        <p:nvPicPr>
          <p:cNvPr id="52" name="Picture 51" descr="Logo&#10;&#10;Description automatically generated">
            <a:extLst>
              <a:ext uri="{FF2B5EF4-FFF2-40B4-BE49-F238E27FC236}">
                <a16:creationId xmlns:a16="http://schemas.microsoft.com/office/drawing/2014/main" id="{17C87CD4-59B1-437D-AD43-B20EAEC96482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8375" y="-1028700"/>
            <a:ext cx="10485425" cy="5897359"/>
          </a:xfrm>
          <a:prstGeom prst="rect">
            <a:avLst/>
          </a:prstGeom>
          <a:effectLst>
            <a:glow rad="254000">
              <a:schemeClr val="bg1"/>
            </a:glow>
          </a:effectLst>
        </p:spPr>
      </p:pic>
      <p:pic>
        <p:nvPicPr>
          <p:cNvPr id="60" name="Picture 59" descr="Icon&#10;&#10;Description automatically generated">
            <a:extLst>
              <a:ext uri="{FF2B5EF4-FFF2-40B4-BE49-F238E27FC236}">
                <a16:creationId xmlns:a16="http://schemas.microsoft.com/office/drawing/2014/main" id="{423B2073-4974-4B80-9697-5B305575F2BA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21" t="13394" r="44440" b="28171"/>
          <a:stretch/>
        </p:blipFill>
        <p:spPr>
          <a:xfrm>
            <a:off x="4283408" y="4439624"/>
            <a:ext cx="2354934" cy="2611387"/>
          </a:xfrm>
          <a:prstGeom prst="rect">
            <a:avLst/>
          </a:prstGeom>
        </p:spPr>
      </p:pic>
      <p:pic>
        <p:nvPicPr>
          <p:cNvPr id="63" name="Tieng-tinh-tinh-www_tiengdong_com">
            <a:hlinkClick r:id="" action="ppaction://media"/>
            <a:extLst>
              <a:ext uri="{FF2B5EF4-FFF2-40B4-BE49-F238E27FC236}">
                <a16:creationId xmlns:a16="http://schemas.microsoft.com/office/drawing/2014/main" id="{8D8C3C77-41FC-41A2-858C-8B07B52AB2B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1025525" y="8823325"/>
            <a:ext cx="487362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6676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51 0.02731 C 0.01641 -0.02439 0.01953 -0.00942 0.04965 -0.0517 C 0.07491 -0.06543 0.10399 -0.06605 0.12839 -0.05926 C 0.15234 -0.05247 0.17882 -0.04506 0.19436 -0.01096 L 0.26997 0.14413 " pathEditMode="relative" rAng="0" ptsTypes="AAAAA">
                                      <p:cBhvr>
                                        <p:cTn id="14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24" y="1296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3448" fill="hold"/>
                                        <p:tgtEl>
                                          <p:spTgt spid="6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7"/>
                </p:tgtEl>
              </p:cMediaNode>
            </p:audio>
            <p:audio>
              <p:cMediaNode vol="10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633FCC13-4D71-4626-B607-3286DBAED5B4}"/>
              </a:ext>
            </a:extLst>
          </p:cNvPr>
          <p:cNvGrpSpPr/>
          <p:nvPr/>
        </p:nvGrpSpPr>
        <p:grpSpPr>
          <a:xfrm>
            <a:off x="2128097" y="-1943100"/>
            <a:ext cx="14248025" cy="8339588"/>
            <a:chOff x="2128097" y="-1936955"/>
            <a:chExt cx="14248025" cy="8339588"/>
          </a:xfrm>
        </p:grpSpPr>
        <p:pic>
          <p:nvPicPr>
            <p:cNvPr id="4" name="Picture 3" descr="Shape, rectangle&#10;&#10;Description automatically generated">
              <a:extLst>
                <a:ext uri="{FF2B5EF4-FFF2-40B4-BE49-F238E27FC236}">
                  <a16:creationId xmlns:a16="http://schemas.microsoft.com/office/drawing/2014/main" id="{194BD37A-73F9-47CA-8AC8-7BB523F4E7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8097" y="-1936955"/>
              <a:ext cx="14248025" cy="83395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ounded Rectangle 24">
                  <a:extLst>
                    <a:ext uri="{FF2B5EF4-FFF2-40B4-BE49-F238E27FC236}">
                      <a16:creationId xmlns:a16="http://schemas.microsoft.com/office/drawing/2014/main" id="{4B76ACD4-9E8D-45FF-BAB9-E7D0C45307D2}"/>
                    </a:ext>
                  </a:extLst>
                </p:cNvPr>
                <p:cNvSpPr/>
                <p:nvPr/>
              </p:nvSpPr>
              <p:spPr>
                <a:xfrm>
                  <a:off x="4876800" y="1714494"/>
                  <a:ext cx="8001000" cy="762000"/>
                </a:xfrm>
                <a:prstGeom prst="round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/>
                  <a:r>
                    <a:rPr lang="en-US" sz="5400" b="1" dirty="0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2. </a:t>
                  </a:r>
                  <a:r>
                    <a:rPr lang="vi-VN" sz="5400" b="1" dirty="0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Trong </a:t>
                  </a:r>
                  <a:r>
                    <a:rPr lang="vi-VN" sz="5400" b="1" dirty="0" err="1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các</a:t>
                  </a:r>
                  <a:r>
                    <a:rPr lang="vi-VN" sz="5400" b="1" dirty="0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 phân </a:t>
                  </a:r>
                  <a:r>
                    <a:rPr lang="vi-VN" sz="5400" b="1" dirty="0" err="1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số</a:t>
                  </a:r>
                  <a:r>
                    <a:rPr lang="vi-VN" sz="5400" b="1" dirty="0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 </a:t>
                  </a:r>
                  <a:r>
                    <a:rPr lang="vi-VN" sz="5400" b="1" dirty="0" err="1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dưới</a:t>
                  </a:r>
                  <a:r>
                    <a:rPr lang="vi-VN" sz="5400" b="1" dirty="0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 đây, phân </a:t>
                  </a:r>
                  <a:r>
                    <a:rPr lang="vi-VN" sz="5400" b="1" dirty="0" err="1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số</a:t>
                  </a:r>
                  <a:r>
                    <a:rPr lang="vi-VN" sz="5400" b="1" dirty="0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 </a:t>
                  </a:r>
                  <a:r>
                    <a:rPr lang="vi-VN" sz="5400" b="1" dirty="0" err="1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nào</a:t>
                  </a:r>
                  <a:r>
                    <a:rPr lang="vi-VN" sz="5400" b="1" dirty="0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 </a:t>
                  </a:r>
                  <a:r>
                    <a:rPr lang="vi-VN" sz="5400" b="1" dirty="0" err="1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bằng</a:t>
                  </a:r>
                  <a:r>
                    <a:rPr lang="vi-VN" sz="5400" b="1" dirty="0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vi-VN" sz="5400" b="1" i="1" smtClean="0">
                              <a:solidFill>
                                <a:srgbClr val="008E4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vi-VN" sz="5400" b="1" i="1">
                              <a:solidFill>
                                <a:srgbClr val="008E4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5400" b="1" i="1">
                              <a:solidFill>
                                <a:srgbClr val="008E4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9</m:t>
                          </m:r>
                        </m:den>
                      </m:f>
                    </m:oMath>
                  </a14:m>
                  <a:r>
                    <a:rPr lang="vi-VN" sz="5400" b="1" dirty="0">
                      <a:solidFill>
                        <a:srgbClr val="008E40"/>
                      </a:solidFill>
                      <a:effectLst>
                        <a:outerShdw blurRad="12700" dist="38100" dir="2700000" algn="tl">
                          <a:srgbClr val="21FF85"/>
                        </a:outerShdw>
                      </a:effectLst>
                      <a:latin typeface="UTM Gradoo" panose="02040603050506020204" pitchFamily="18" charset="0"/>
                      <a:cs typeface="Times New Roman" pitchFamily="18" charset="0"/>
                    </a:rPr>
                    <a:t> ?</a:t>
                  </a:r>
                  <a:endParaRPr lang="vi-VN" sz="5400" b="1" dirty="0">
                    <a:solidFill>
                      <a:srgbClr val="008E40"/>
                    </a:solidFill>
                    <a:effectLst>
                      <a:outerShdw blurRad="12700" dist="38100" dir="2700000" algn="tl">
                        <a:srgbClr val="21FF85"/>
                      </a:outerShdw>
                    </a:effectLst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5" name="Rounded Rectangle 24">
                  <a:extLst>
                    <a:ext uri="{FF2B5EF4-FFF2-40B4-BE49-F238E27FC236}">
                      <a16:creationId xmlns:a16="http://schemas.microsoft.com/office/drawing/2014/main" id="{4B76ACD4-9E8D-45FF-BAB9-E7D0C45307D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6800" y="1714494"/>
                  <a:ext cx="8001000" cy="762000"/>
                </a:xfrm>
                <a:prstGeom prst="roundRect">
                  <a:avLst/>
                </a:prstGeom>
                <a:blipFill>
                  <a:blip r:embed="rId3"/>
                  <a:stretch>
                    <a:fillRect l="-990" t="-108800" r="-1371" b="-11840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0B8FA72-CEB0-4BD9-BC8D-D8D291556EE8}"/>
              </a:ext>
            </a:extLst>
          </p:cNvPr>
          <p:cNvGrpSpPr/>
          <p:nvPr/>
        </p:nvGrpSpPr>
        <p:grpSpPr>
          <a:xfrm>
            <a:off x="1422617" y="3919648"/>
            <a:ext cx="6217684" cy="2935105"/>
            <a:chOff x="1422617" y="3919648"/>
            <a:chExt cx="6217684" cy="2935105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4062688E-271A-4ECA-9457-2682C700D8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55" t="33397" r="6955" b="51945"/>
            <a:stretch/>
          </p:blipFill>
          <p:spPr>
            <a:xfrm flipH="1">
              <a:off x="1422617" y="3919648"/>
              <a:ext cx="6217684" cy="293510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ounded Rectangle 50">
                  <a:extLst>
                    <a:ext uri="{FF2B5EF4-FFF2-40B4-BE49-F238E27FC236}">
                      <a16:creationId xmlns:a16="http://schemas.microsoft.com/office/drawing/2014/main" id="{DA9B9C74-6DF2-49D8-B107-EE1F346AB7AD}"/>
                    </a:ext>
                  </a:extLst>
                </p:cNvPr>
                <p:cNvSpPr/>
                <p:nvPr/>
              </p:nvSpPr>
              <p:spPr>
                <a:xfrm>
                  <a:off x="2015240" y="4476988"/>
                  <a:ext cx="5275913" cy="2109443"/>
                </a:xfrm>
                <a:prstGeom prst="round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vi-VN" sz="6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vi-VN" sz="60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vi-VN" sz="60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8</m:t>
                            </m:r>
                          </m:den>
                        </m:f>
                      </m:oMath>
                    </m:oMathPara>
                  </a14:m>
                  <a:endParaRPr lang="vi-VN" sz="6000" b="1" dirty="0">
                    <a:solidFill>
                      <a:schemeClr val="bg1"/>
                    </a:solidFill>
                    <a:effectLst>
                      <a:outerShdw blurRad="12700" dist="508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Rounded Rectangle 50">
                  <a:extLst>
                    <a:ext uri="{FF2B5EF4-FFF2-40B4-BE49-F238E27FC236}">
                      <a16:creationId xmlns:a16="http://schemas.microsoft.com/office/drawing/2014/main" id="{DA9B9C74-6DF2-49D8-B107-EE1F346AB7A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5240" y="4476988"/>
                  <a:ext cx="5275913" cy="2109443"/>
                </a:xfrm>
                <a:prstGeom prst="round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4" name="Picture 8">
            <a:extLst>
              <a:ext uri="{FF2B5EF4-FFF2-40B4-BE49-F238E27FC236}">
                <a16:creationId xmlns:a16="http://schemas.microsoft.com/office/drawing/2014/main" id="{DA16C76A-2586-41DE-8A67-314FE3FE29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7954357" y="3903241"/>
            <a:ext cx="2869590" cy="3917529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4FD86F1B-DE73-44CF-96EC-12648D8D6A19}"/>
              </a:ext>
            </a:extLst>
          </p:cNvPr>
          <p:cNvSpPr txBox="1"/>
          <p:nvPr/>
        </p:nvSpPr>
        <p:spPr>
          <a:xfrm>
            <a:off x="8497155" y="9898618"/>
            <a:ext cx="1027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UTM Guanine" panose="02040603050506020204" pitchFamily="18" charset="0"/>
              </a:rPr>
              <a:t>KTUTS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86A75D87-3172-4D72-9C47-3B4EB3C00F99}"/>
              </a:ext>
            </a:extLst>
          </p:cNvPr>
          <p:cNvGrpSpPr/>
          <p:nvPr/>
        </p:nvGrpSpPr>
        <p:grpSpPr>
          <a:xfrm>
            <a:off x="10841271" y="3781903"/>
            <a:ext cx="6217684" cy="2935105"/>
            <a:chOff x="1422617" y="3919648"/>
            <a:chExt cx="6217684" cy="2935105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40B178FA-554B-4EE5-A3EA-47A10B6D3F2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55" t="33397" r="6955" b="51945"/>
            <a:stretch/>
          </p:blipFill>
          <p:spPr>
            <a:xfrm flipH="1">
              <a:off x="1422617" y="3919648"/>
              <a:ext cx="6217684" cy="293510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ounded Rectangle 50">
                  <a:extLst>
                    <a:ext uri="{FF2B5EF4-FFF2-40B4-BE49-F238E27FC236}">
                      <a16:creationId xmlns:a16="http://schemas.microsoft.com/office/drawing/2014/main" id="{4E37440B-4BB8-4AF2-A5E8-E90600C87C22}"/>
                    </a:ext>
                  </a:extLst>
                </p:cNvPr>
                <p:cNvSpPr/>
                <p:nvPr/>
              </p:nvSpPr>
              <p:spPr>
                <a:xfrm>
                  <a:off x="2015240" y="4476988"/>
                  <a:ext cx="5275913" cy="2021334"/>
                </a:xfrm>
                <a:prstGeom prst="round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vi-VN" sz="6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vi-VN" sz="60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6</m:t>
                            </m:r>
                          </m:num>
                          <m:den>
                            <m:r>
                              <a:rPr lang="vi-VN" sz="60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7</m:t>
                            </m:r>
                          </m:den>
                        </m:f>
                      </m:oMath>
                    </m:oMathPara>
                  </a14:m>
                  <a:endParaRPr lang="vi-VN" sz="6000" b="1" dirty="0">
                    <a:solidFill>
                      <a:schemeClr val="bg1"/>
                    </a:solidFill>
                    <a:effectLst>
                      <a:outerShdw blurRad="12700" dist="508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8" name="Rounded Rectangle 50">
                  <a:extLst>
                    <a:ext uri="{FF2B5EF4-FFF2-40B4-BE49-F238E27FC236}">
                      <a16:creationId xmlns:a16="http://schemas.microsoft.com/office/drawing/2014/main" id="{4E37440B-4BB8-4AF2-A5E8-E90600C87C2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5240" y="4476988"/>
                  <a:ext cx="5275913" cy="2021334"/>
                </a:xfrm>
                <a:prstGeom prst="round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80DE6F5F-15BF-4F0A-A740-BEBD8C4D19DB}"/>
              </a:ext>
            </a:extLst>
          </p:cNvPr>
          <p:cNvGrpSpPr/>
          <p:nvPr/>
        </p:nvGrpSpPr>
        <p:grpSpPr>
          <a:xfrm>
            <a:off x="1377222" y="6586431"/>
            <a:ext cx="6217684" cy="2935105"/>
            <a:chOff x="1422617" y="3919648"/>
            <a:chExt cx="6217684" cy="2935105"/>
          </a:xfrm>
        </p:grpSpPr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CD8D972B-EDAE-45FD-B896-E0A03AF9ED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55" t="33397" r="6955" b="51945"/>
            <a:stretch/>
          </p:blipFill>
          <p:spPr>
            <a:xfrm flipH="1">
              <a:off x="1422617" y="3919648"/>
              <a:ext cx="6217684" cy="293510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ounded Rectangle 50">
                  <a:extLst>
                    <a:ext uri="{FF2B5EF4-FFF2-40B4-BE49-F238E27FC236}">
                      <a16:creationId xmlns:a16="http://schemas.microsoft.com/office/drawing/2014/main" id="{B88232E5-4C90-4616-BF2F-CACCF83E8C89}"/>
                    </a:ext>
                  </a:extLst>
                </p:cNvPr>
                <p:cNvSpPr/>
                <p:nvPr/>
              </p:nvSpPr>
              <p:spPr>
                <a:xfrm>
                  <a:off x="2015240" y="4476988"/>
                  <a:ext cx="5275913" cy="2021334"/>
                </a:xfrm>
                <a:prstGeom prst="round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vi-VN" sz="6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vi-VN" sz="60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4</m:t>
                            </m:r>
                          </m:num>
                          <m:den>
                            <m:r>
                              <a:rPr lang="vi-VN" sz="60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63</m:t>
                            </m:r>
                          </m:den>
                        </m:f>
                      </m:oMath>
                    </m:oMathPara>
                  </a14:m>
                  <a:endParaRPr lang="vi-VN" sz="6000" b="1" dirty="0">
                    <a:solidFill>
                      <a:schemeClr val="bg1"/>
                    </a:solidFill>
                    <a:effectLst>
                      <a:outerShdw blurRad="12700" dist="508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1" name="Rounded Rectangle 50">
                  <a:extLst>
                    <a:ext uri="{FF2B5EF4-FFF2-40B4-BE49-F238E27FC236}">
                      <a16:creationId xmlns:a16="http://schemas.microsoft.com/office/drawing/2014/main" id="{B88232E5-4C90-4616-BF2F-CACCF83E8C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5240" y="4476988"/>
                  <a:ext cx="5275913" cy="2021334"/>
                </a:xfrm>
                <a:prstGeom prst="round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22E15BFA-8BD1-4EF1-92A8-0799F35A9E62}"/>
              </a:ext>
            </a:extLst>
          </p:cNvPr>
          <p:cNvGrpSpPr/>
          <p:nvPr/>
        </p:nvGrpSpPr>
        <p:grpSpPr>
          <a:xfrm>
            <a:off x="10963008" y="6586431"/>
            <a:ext cx="6217684" cy="2935105"/>
            <a:chOff x="1422617" y="3919648"/>
            <a:chExt cx="6217684" cy="2935105"/>
          </a:xfrm>
        </p:grpSpPr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DC594E38-6A7A-464F-98D5-6C4CC45652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55" t="33397" r="6955" b="51945"/>
            <a:stretch/>
          </p:blipFill>
          <p:spPr>
            <a:xfrm flipH="1">
              <a:off x="1422617" y="3919648"/>
              <a:ext cx="6217684" cy="293510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ounded Rectangle 50">
                  <a:extLst>
                    <a:ext uri="{FF2B5EF4-FFF2-40B4-BE49-F238E27FC236}">
                      <a16:creationId xmlns:a16="http://schemas.microsoft.com/office/drawing/2014/main" id="{F3C6019F-4239-415D-B1E6-F6EF147B4314}"/>
                    </a:ext>
                  </a:extLst>
                </p:cNvPr>
                <p:cNvSpPr/>
                <p:nvPr/>
              </p:nvSpPr>
              <p:spPr>
                <a:xfrm>
                  <a:off x="2015240" y="4476988"/>
                  <a:ext cx="5275913" cy="2021334"/>
                </a:xfrm>
                <a:prstGeom prst="round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vi-VN" sz="60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vi-VN" sz="60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vi-VN" sz="60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6</m:t>
                            </m:r>
                          </m:den>
                        </m:f>
                      </m:oMath>
                    </m:oMathPara>
                  </a14:m>
                  <a:endParaRPr lang="vi-VN" sz="6000" b="1" dirty="0">
                    <a:solidFill>
                      <a:schemeClr val="bg1"/>
                    </a:solidFill>
                    <a:effectLst>
                      <a:outerShdw blurRad="12700" dist="50800" dir="2700000" algn="tl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4" name="Rounded Rectangle 50">
                  <a:extLst>
                    <a:ext uri="{FF2B5EF4-FFF2-40B4-BE49-F238E27FC236}">
                      <a16:creationId xmlns:a16="http://schemas.microsoft.com/office/drawing/2014/main" id="{F3C6019F-4239-415D-B1E6-F6EF147B431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5240" y="4476988"/>
                  <a:ext cx="5275913" cy="2021334"/>
                </a:xfrm>
                <a:prstGeom prst="round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505631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47130627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5</TotalTime>
  <Words>530</Words>
  <Application>Microsoft Office PowerPoint</Application>
  <PresentationFormat>Custom</PresentationFormat>
  <Paragraphs>129</Paragraphs>
  <Slides>23</Slides>
  <Notes>3</Notes>
  <HiddenSlides>0</HiddenSlides>
  <MMClips>7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UVN Bai Sau Nang</vt:lpstr>
      <vt:lpstr>Times New Roman</vt:lpstr>
      <vt:lpstr>UTM Avo</vt:lpstr>
      <vt:lpstr>UTM Soraya</vt:lpstr>
      <vt:lpstr>.VnArial Narrow</vt:lpstr>
      <vt:lpstr>UTM Gradoo</vt:lpstr>
      <vt:lpstr>Arial</vt:lpstr>
      <vt:lpstr>UTM Guanine</vt:lpstr>
      <vt:lpstr>Calibri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enTap tr110</dc:title>
  <dc:subject>Toan 4</dc:subject>
  <dc:creator>KTUTS</dc:creator>
  <cp:keywords>YenVu</cp:keywords>
  <cp:lastModifiedBy>trang vu</cp:lastModifiedBy>
  <cp:revision>18</cp:revision>
  <dcterms:created xsi:type="dcterms:W3CDTF">2006-08-16T00:00:00Z</dcterms:created>
  <dcterms:modified xsi:type="dcterms:W3CDTF">2022-01-21T08:08:54Z</dcterms:modified>
  <dc:identifier>DAE06et-PCo</dc:identifier>
  <cp:version>X019</cp:version>
</cp:coreProperties>
</file>